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6E9F7D3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 xml:space="preserve">Specialist </w:t>
      </w:r>
      <w:r w:rsidR="005A34F2">
        <w:rPr>
          <w:rFonts w:ascii="Arial" w:hAnsi="Arial" w:cs="Arial"/>
          <w:b/>
          <w:bCs/>
          <w:sz w:val="40"/>
          <w:szCs w:val="40"/>
        </w:rPr>
        <w:tab/>
        <w:t>Test 3</w:t>
      </w:r>
      <w:r w:rsidR="005A34F2">
        <w:rPr>
          <w:rFonts w:ascii="Arial" w:hAnsi="Arial" w:cs="Arial"/>
          <w:b/>
          <w:bCs/>
          <w:sz w:val="40"/>
          <w:szCs w:val="40"/>
        </w:rPr>
        <w:tab/>
      </w:r>
      <w:r w:rsidR="005A34F2">
        <w:rPr>
          <w:rFonts w:ascii="Arial" w:hAnsi="Arial" w:cs="Arial"/>
          <w:b/>
          <w:bCs/>
          <w:sz w:val="40"/>
          <w:szCs w:val="40"/>
        </w:rPr>
        <w:tab/>
      </w:r>
      <w:r w:rsidR="005A34F2">
        <w:rPr>
          <w:rFonts w:ascii="Arial" w:hAnsi="Arial" w:cs="Arial"/>
          <w:b/>
          <w:bCs/>
          <w:sz w:val="40"/>
          <w:szCs w:val="40"/>
        </w:rPr>
        <w:tab/>
      </w:r>
      <w:r w:rsidR="005A34F2">
        <w:rPr>
          <w:rFonts w:ascii="Arial" w:hAnsi="Arial" w:cs="Arial"/>
          <w:b/>
          <w:bCs/>
          <w:sz w:val="40"/>
          <w:szCs w:val="40"/>
        </w:rPr>
        <w:tab/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78D5107F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25D7CAB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7E65B4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</w:t>
      </w:r>
      <w:proofErr w:type="gramStart"/>
      <w:r w:rsidRPr="001E71F8">
        <w:rPr>
          <w:rFonts w:ascii="Calibri" w:hAnsi="Calibri" w:cs="Calibri"/>
        </w:rPr>
        <w:t>examinations</w:t>
      </w:r>
      <w:proofErr w:type="gramEnd"/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62FBD66A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7E65B4">
        <w:rPr>
          <w:rFonts w:ascii="Calibri" w:hAnsi="Calibri" w:cs="Arial"/>
          <w:b/>
        </w:rPr>
        <w:t>39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602B635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E21D5">
        <w:rPr>
          <w:rFonts w:ascii="Calibri" w:hAnsi="Calibri" w:cs="Arial"/>
          <w:b/>
        </w:rPr>
        <w:t>14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21E2C596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</w:t>
      </w:r>
      <w:r w:rsidR="001621D5">
        <w:rPr>
          <w:rFonts w:ascii="Calibri" w:hAnsi="Calibri" w:cs="Arial"/>
          <w:b/>
        </w:rPr>
        <w:t>no</w:t>
      </w:r>
      <w:r w:rsidR="006A4543">
        <w:rPr>
          <w:rFonts w:ascii="Calibri" w:hAnsi="Calibri" w:cs="Arial"/>
          <w:b/>
        </w:rPr>
        <w:t xml:space="preserve"> but formulae given on page </w:t>
      </w:r>
      <w:proofErr w:type="gramStart"/>
      <w:r w:rsidR="006A4543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E8F7469" w14:textId="77777777" w:rsidR="006913C4" w:rsidRDefault="006913C4" w:rsidP="006913C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Useful formulae </w:t>
      </w:r>
    </w:p>
    <w:p w14:paraId="09BADFD8" w14:textId="77777777" w:rsidR="00EA53FB" w:rsidRDefault="00FD4192">
      <w:pPr>
        <w:suppressAutoHyphens w:val="0"/>
        <w:rPr>
          <w:rFonts w:ascii="Arial" w:hAnsi="Arial" w:cs="Arial"/>
          <w:sz w:val="22"/>
          <w:szCs w:val="22"/>
        </w:rPr>
      </w:pPr>
      <w:r w:rsidRPr="00FD4192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99DF74F" wp14:editId="5E326C85">
            <wp:extent cx="6336030" cy="2847975"/>
            <wp:effectExtent l="0" t="0" r="7620" b="9525"/>
            <wp:docPr id="764761470" name="Picture 1" descr="A table with mathematical equation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761470" name="Picture 1" descr="A table with mathematical equations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2454" w:rsidRPr="00902454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534F9F1F" wp14:editId="5B551350">
            <wp:extent cx="6336030" cy="1180375"/>
            <wp:effectExtent l="0" t="0" r="0" b="1270"/>
            <wp:docPr id="644932708" name="Picture 1" descr="A screenshot of a math equ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932708" name="Picture 1" descr="A screenshot of a math equation&#10;&#10;Description automatically generated"/>
                    <pic:cNvPicPr/>
                  </pic:nvPicPr>
                  <pic:blipFill rotWithShape="1">
                    <a:blip r:embed="rId10"/>
                    <a:srcRect t="53248"/>
                    <a:stretch/>
                  </pic:blipFill>
                  <pic:spPr bwMode="auto">
                    <a:xfrm>
                      <a:off x="0" y="0"/>
                      <a:ext cx="6336030" cy="1180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046D42" w14:textId="77A5439B" w:rsidR="006A4543" w:rsidRDefault="00EA53FB">
      <w:pPr>
        <w:suppressAutoHyphens w:val="0"/>
        <w:rPr>
          <w:rFonts w:ascii="Arial" w:hAnsi="Arial" w:cs="Arial"/>
          <w:sz w:val="22"/>
          <w:szCs w:val="22"/>
        </w:rPr>
      </w:pPr>
      <w:r w:rsidRPr="00EA53FB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A1F7CE9" wp14:editId="42BE752C">
            <wp:extent cx="6336030" cy="2037080"/>
            <wp:effectExtent l="0" t="0" r="7620" b="1270"/>
            <wp:docPr id="330077629" name="Picture 1" descr="A math equations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077629" name="Picture 1" descr="A math equations on a white background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203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4543">
        <w:rPr>
          <w:rFonts w:ascii="Arial" w:hAnsi="Arial" w:cs="Arial"/>
          <w:sz w:val="22"/>
          <w:szCs w:val="22"/>
        </w:rPr>
        <w:br w:type="page"/>
      </w:r>
    </w:p>
    <w:p w14:paraId="3B61CC5A" w14:textId="7847F48A" w:rsidR="00205DCE" w:rsidRDefault="006A4543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551CC7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BAEA11A" w14:textId="1B8297BC" w:rsidR="001C41D5" w:rsidRDefault="001872E7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object starts from rest</w:t>
      </w:r>
      <w:r w:rsidR="00552A45">
        <w:rPr>
          <w:rFonts w:ascii="Arial" w:hAnsi="Arial" w:cs="Arial"/>
          <w:sz w:val="22"/>
          <w:szCs w:val="22"/>
        </w:rPr>
        <w:t xml:space="preserve"> at the origin and moves with a velocity </w:t>
      </w:r>
      <w:r w:rsidR="00B52BCF" w:rsidRPr="00552A45">
        <w:rPr>
          <w:rFonts w:ascii="Arial" w:hAnsi="Arial" w:cs="Arial"/>
          <w:position w:val="-30"/>
          <w:sz w:val="22"/>
          <w:szCs w:val="22"/>
        </w:rPr>
        <w:object w:dxaOrig="1440" w:dyaOrig="720" w14:anchorId="696F0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12" o:title=""/>
          </v:shape>
          <o:OLEObject Type="Embed" ProgID="Equation.DSMT4" ShapeID="_x0000_i1025" DrawAspect="Content" ObjectID="_1752657700" r:id="rId13"/>
        </w:object>
      </w:r>
      <w:r w:rsidR="00552A45">
        <w:rPr>
          <w:rFonts w:ascii="Arial" w:hAnsi="Arial" w:cs="Arial"/>
          <w:sz w:val="22"/>
          <w:szCs w:val="22"/>
        </w:rPr>
        <w:t xml:space="preserve"> </w:t>
      </w:r>
      <w:r w:rsidR="00167AA3">
        <w:rPr>
          <w:rFonts w:ascii="Arial" w:hAnsi="Arial" w:cs="Arial"/>
          <w:sz w:val="22"/>
          <w:szCs w:val="22"/>
        </w:rPr>
        <w:t xml:space="preserve">m/s at time </w:t>
      </w:r>
      <w:r w:rsidR="00975747" w:rsidRPr="00167AA3">
        <w:rPr>
          <w:rFonts w:ascii="Arial" w:hAnsi="Arial" w:cs="Arial"/>
          <w:position w:val="-6"/>
          <w:sz w:val="22"/>
          <w:szCs w:val="22"/>
        </w:rPr>
        <w:object w:dxaOrig="139" w:dyaOrig="240" w14:anchorId="17866F33">
          <v:shape id="_x0000_i1026" type="#_x0000_t75" style="width:6pt;height:12pt" o:ole="">
            <v:imagedata r:id="rId14" o:title=""/>
          </v:shape>
          <o:OLEObject Type="Embed" ProgID="Equation.DSMT4" ShapeID="_x0000_i1026" DrawAspect="Content" ObjectID="_1752657701" r:id="rId15"/>
        </w:object>
      </w:r>
      <w:r w:rsidR="00167AA3">
        <w:rPr>
          <w:rFonts w:ascii="Arial" w:hAnsi="Arial" w:cs="Arial"/>
          <w:sz w:val="22"/>
          <w:szCs w:val="22"/>
        </w:rPr>
        <w:t xml:space="preserve"> </w:t>
      </w:r>
      <w:r w:rsidR="00975747">
        <w:rPr>
          <w:rFonts w:ascii="Arial" w:hAnsi="Arial" w:cs="Arial"/>
          <w:sz w:val="22"/>
          <w:szCs w:val="22"/>
        </w:rPr>
        <w:t>seconds.</w:t>
      </w:r>
    </w:p>
    <w:p w14:paraId="361B4FDC" w14:textId="1FB5395E" w:rsidR="00975747" w:rsidRDefault="00975747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.</w:t>
      </w:r>
    </w:p>
    <w:p w14:paraId="278A157A" w14:textId="39EDD82F" w:rsidR="00975747" w:rsidRDefault="00975747" w:rsidP="0013510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cceleration</w:t>
      </w:r>
      <w:r w:rsidR="00C162BF">
        <w:rPr>
          <w:rFonts w:ascii="Arial" w:hAnsi="Arial" w:cs="Arial"/>
          <w:sz w:val="22"/>
          <w:szCs w:val="22"/>
        </w:rPr>
        <w:t xml:space="preserve"> at time </w:t>
      </w:r>
      <w:r w:rsidR="00C162BF" w:rsidRPr="00167AA3">
        <w:rPr>
          <w:rFonts w:ascii="Arial" w:hAnsi="Arial" w:cs="Arial"/>
          <w:position w:val="-6"/>
          <w:sz w:val="22"/>
          <w:szCs w:val="22"/>
        </w:rPr>
        <w:object w:dxaOrig="139" w:dyaOrig="240" w14:anchorId="502E0C15">
          <v:shape id="_x0000_i1027" type="#_x0000_t75" style="width:6pt;height:12pt" o:ole="">
            <v:imagedata r:id="rId14" o:title=""/>
          </v:shape>
          <o:OLEObject Type="Embed" ProgID="Equation.DSMT4" ShapeID="_x0000_i1027" DrawAspect="Content" ObjectID="_1752657702" r:id="rId16"/>
        </w:object>
      </w:r>
      <w:r w:rsidR="00C162BF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7157FE3E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FDBD68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130E258C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ED1367" w14:textId="25A05DD5" w:rsidR="00164132" w:rsidRPr="00BD6CB4" w:rsidRDefault="00DC6AD9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10F6B">
              <w:rPr>
                <w:rFonts w:ascii="Arial" w:hAnsi="Arial" w:cs="Arial"/>
                <w:position w:val="-68"/>
                <w:sz w:val="22"/>
                <w:szCs w:val="22"/>
              </w:rPr>
              <w:object w:dxaOrig="1620" w:dyaOrig="1480" w14:anchorId="5B87FFB9">
                <v:shape id="_x0000_i1028" type="#_x0000_t75" style="width:84pt;height:1in" o:ole="">
                  <v:imagedata r:id="rId17" o:title=""/>
                </v:shape>
                <o:OLEObject Type="Embed" ProgID="Equation.DSMT4" ShapeID="_x0000_i1028" DrawAspect="Content" ObjectID="_1752657703" r:id="rId18"/>
              </w:object>
            </w:r>
          </w:p>
        </w:tc>
      </w:tr>
      <w:tr w:rsidR="00164132" w:rsidRPr="00BD6CB4" w14:paraId="77820454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C31825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13893906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ECEFE5" w14:textId="6B2DCC0C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C6AD9">
              <w:t>diffs velocity</w:t>
            </w:r>
          </w:p>
          <w:p w14:paraId="6764727E" w14:textId="7E491582" w:rsidR="00164132" w:rsidRPr="00DC6AD9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DC6AD9">
              <w:t xml:space="preserve">obtains acceleration </w:t>
            </w:r>
            <w:r w:rsidR="00E27137">
              <w:t>function</w:t>
            </w:r>
          </w:p>
        </w:tc>
      </w:tr>
    </w:tbl>
    <w:p w14:paraId="1A695F44" w14:textId="77777777" w:rsidR="00F410DF" w:rsidRPr="00F410DF" w:rsidRDefault="00F410DF" w:rsidP="00F410DF">
      <w:pPr>
        <w:rPr>
          <w:rFonts w:ascii="Arial" w:hAnsi="Arial" w:cs="Arial"/>
          <w:sz w:val="22"/>
          <w:szCs w:val="22"/>
        </w:rPr>
      </w:pPr>
    </w:p>
    <w:p w14:paraId="21922D85" w14:textId="2D59964A" w:rsidR="00C162BF" w:rsidRDefault="00C162BF" w:rsidP="0013510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cartesian equation of the path of the object.</w:t>
      </w:r>
    </w:p>
    <w:p w14:paraId="40352BBB" w14:textId="77777777" w:rsidR="00F410DF" w:rsidRDefault="00F410DF" w:rsidP="00F410DF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78CC8B01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632698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1FB15604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7FDA65" w14:textId="73E2EEC9" w:rsidR="00164132" w:rsidRDefault="001B5638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B5638">
              <w:rPr>
                <w:rFonts w:ascii="Arial" w:hAnsi="Arial" w:cs="Arial"/>
                <w:position w:val="-142"/>
                <w:sz w:val="22"/>
                <w:szCs w:val="22"/>
              </w:rPr>
              <w:object w:dxaOrig="2960" w:dyaOrig="8080" w14:anchorId="184D5826">
                <v:shape id="_x0000_i1057" type="#_x0000_t75" style="width:150pt;height:404.2pt" o:ole="">
                  <v:imagedata r:id="rId19" o:title=""/>
                </v:shape>
                <o:OLEObject Type="Embed" ProgID="Equation.DSMT4" ShapeID="_x0000_i1057" DrawAspect="Content" ObjectID="_1752657704" r:id="rId20"/>
              </w:object>
            </w:r>
          </w:p>
          <w:p w14:paraId="67EA399E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164132" w:rsidRPr="00BD6CB4" w14:paraId="62972C28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3D9557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6C422654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85D69E" w14:textId="1D0F7E46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3167A6">
              <w:t xml:space="preserve">integrates and solves for </w:t>
            </w:r>
            <w:proofErr w:type="gramStart"/>
            <w:r w:rsidR="003167A6">
              <w:t>constant</w:t>
            </w:r>
            <w:proofErr w:type="gramEnd"/>
          </w:p>
          <w:p w14:paraId="15874E4F" w14:textId="5C7387CC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167A6">
              <w:t xml:space="preserve">uses double angle formula for </w:t>
            </w:r>
            <w:proofErr w:type="gramStart"/>
            <w:r w:rsidR="003167A6">
              <w:t>cosine</w:t>
            </w:r>
            <w:proofErr w:type="gramEnd"/>
          </w:p>
          <w:p w14:paraId="02D3D730" w14:textId="17169DE2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167A6">
              <w:t>obtains expression in cartes</w:t>
            </w:r>
            <w:r w:rsidR="009A5D39">
              <w:t>ian form (</w:t>
            </w:r>
            <w:proofErr w:type="spellStart"/>
            <w:r w:rsidR="009A5D39">
              <w:t>unsimplfied</w:t>
            </w:r>
            <w:proofErr w:type="spellEnd"/>
            <w:r w:rsidR="009A5D39">
              <w:t>)</w:t>
            </w:r>
          </w:p>
          <w:p w14:paraId="13F2FF8B" w14:textId="1ECDA13A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99B8816" w14:textId="77777777" w:rsidR="00950146" w:rsidRPr="00F410DF" w:rsidRDefault="00950146" w:rsidP="00F410DF">
      <w:pPr>
        <w:rPr>
          <w:rFonts w:ascii="Arial" w:hAnsi="Arial" w:cs="Arial"/>
          <w:sz w:val="22"/>
          <w:szCs w:val="22"/>
        </w:rPr>
      </w:pPr>
    </w:p>
    <w:p w14:paraId="5DEC38FC" w14:textId="428890C1" w:rsidR="00357A31" w:rsidRDefault="00357A31" w:rsidP="0013510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o the nearest</w:t>
      </w:r>
      <w:r w:rsidR="00497378">
        <w:rPr>
          <w:rFonts w:ascii="Arial" w:hAnsi="Arial" w:cs="Arial"/>
          <w:sz w:val="22"/>
          <w:szCs w:val="22"/>
        </w:rPr>
        <w:t xml:space="preserve"> second the first time for </w:t>
      </w:r>
      <w:r w:rsidR="00CF139C" w:rsidRPr="00497378">
        <w:rPr>
          <w:rFonts w:ascii="Arial" w:hAnsi="Arial" w:cs="Arial"/>
          <w:position w:val="-6"/>
          <w:sz w:val="22"/>
          <w:szCs w:val="22"/>
        </w:rPr>
        <w:object w:dxaOrig="499" w:dyaOrig="279" w14:anchorId="51A01DF3">
          <v:shape id="_x0000_i1030" type="#_x0000_t75" style="width:24pt;height:12pt" o:ole="">
            <v:imagedata r:id="rId21" o:title=""/>
          </v:shape>
          <o:OLEObject Type="Embed" ProgID="Equation.DSMT4" ShapeID="_x0000_i1030" DrawAspect="Content" ObjectID="_1752657705" r:id="rId22"/>
        </w:object>
      </w:r>
      <w:r w:rsidR="00497378">
        <w:rPr>
          <w:rFonts w:ascii="Arial" w:hAnsi="Arial" w:cs="Arial"/>
          <w:sz w:val="22"/>
          <w:szCs w:val="22"/>
        </w:rPr>
        <w:t xml:space="preserve"> </w:t>
      </w:r>
      <w:r w:rsidR="00CF139C">
        <w:rPr>
          <w:rFonts w:ascii="Arial" w:hAnsi="Arial" w:cs="Arial"/>
          <w:sz w:val="22"/>
          <w:szCs w:val="22"/>
        </w:rPr>
        <w:t>that the acceleration and velocity are perpendicular.</w:t>
      </w:r>
    </w:p>
    <w:p w14:paraId="49171831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p w14:paraId="1D369DE7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24A823A1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106966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0342314C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6BAC75" w14:textId="77777777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AC3DD97" w14:textId="237ACC20" w:rsidR="00164132" w:rsidRDefault="00D343A1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343A1">
              <w:rPr>
                <w:rFonts w:ascii="Arial" w:hAnsi="Arial" w:cs="Arial"/>
                <w:position w:val="-62"/>
                <w:sz w:val="22"/>
                <w:szCs w:val="22"/>
              </w:rPr>
              <w:object w:dxaOrig="3500" w:dyaOrig="1800" w14:anchorId="03BE6DF0">
                <v:shape id="_x0000_i1031" type="#_x0000_t75" style="width:174pt;height:90pt" o:ole="">
                  <v:imagedata r:id="rId23" o:title=""/>
                </v:shape>
                <o:OLEObject Type="Embed" ProgID="Equation.DSMT4" ShapeID="_x0000_i1031" DrawAspect="Content" ObjectID="_1752657706" r:id="rId24"/>
              </w:object>
            </w:r>
          </w:p>
          <w:p w14:paraId="4718E8EF" w14:textId="31FAFA14" w:rsidR="00164132" w:rsidRDefault="005946D5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4588EC9" wp14:editId="594C12F6">
                  <wp:extent cx="5067300" cy="1257300"/>
                  <wp:effectExtent l="0" t="0" r="0" b="0"/>
                  <wp:docPr id="34298175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2981751" name=""/>
                          <pic:cNvPicPr/>
                        </pic:nvPicPr>
                        <pic:blipFill rotWithShape="1">
                          <a:blip r:embed="rId25"/>
                          <a:srcRect b="59259"/>
                          <a:stretch/>
                        </pic:blipFill>
                        <pic:spPr bwMode="auto">
                          <a:xfrm>
                            <a:off x="0" y="0"/>
                            <a:ext cx="5067300" cy="1257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52C5CA8" w14:textId="77777777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ACF510" w14:textId="2956AD7D" w:rsidR="006370B1" w:rsidRPr="00BD6CB4" w:rsidRDefault="006370B1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ime = 1 second.</w:t>
            </w:r>
          </w:p>
        </w:tc>
      </w:tr>
      <w:tr w:rsidR="00164132" w:rsidRPr="00BD6CB4" w14:paraId="7FCACF68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69D2DB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00C0718F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83D44D" w14:textId="26C4B1C0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03C66">
              <w:t xml:space="preserve">sets up dot equation </w:t>
            </w:r>
            <w:r w:rsidR="00673573">
              <w:t>with v and a</w:t>
            </w:r>
          </w:p>
          <w:p w14:paraId="367449D7" w14:textId="734AD84F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B105B">
              <w:t xml:space="preserve">equates to zero and solves for </w:t>
            </w:r>
            <w:proofErr w:type="gramStart"/>
            <w:r w:rsidR="009B105B">
              <w:t>time</w:t>
            </w:r>
            <w:proofErr w:type="gramEnd"/>
          </w:p>
          <w:p w14:paraId="3E092AEC" w14:textId="1E0043FA" w:rsidR="00164132" w:rsidRPr="006370B1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B105B">
              <w:t>selects first time greater than zero and rounds to nearest second</w:t>
            </w:r>
            <w:r w:rsidR="00B92E77">
              <w:t xml:space="preserve"> with units</w:t>
            </w:r>
          </w:p>
        </w:tc>
      </w:tr>
    </w:tbl>
    <w:p w14:paraId="29DF7F1A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p w14:paraId="0D85CA8D" w14:textId="4E014410" w:rsidR="00950146" w:rsidRDefault="003957E2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A7044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8574B19" w14:textId="511334BF" w:rsidR="003957E2" w:rsidRDefault="00EE20D1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08009C" w:rsidRPr="00A85DE0">
        <w:rPr>
          <w:rFonts w:ascii="Arial" w:hAnsi="Arial" w:cs="Arial"/>
          <w:position w:val="-4"/>
          <w:sz w:val="22"/>
          <w:szCs w:val="22"/>
        </w:rPr>
        <w:object w:dxaOrig="180" w:dyaOrig="279" w14:anchorId="1E317F14">
          <v:shape id="_x0000_i1032" type="#_x0000_t75" style="width:12pt;height:12pt" o:ole="">
            <v:imagedata r:id="rId26" o:title=""/>
          </v:shape>
          <o:OLEObject Type="Embed" ProgID="Equation.DSMT4" ShapeID="_x0000_i1032" DrawAspect="Content" ObjectID="_1752657707" r:id="rId27"/>
        </w:object>
      </w:r>
      <w:r w:rsidR="00A85DE0">
        <w:rPr>
          <w:rFonts w:ascii="Arial" w:hAnsi="Arial" w:cs="Arial"/>
          <w:sz w:val="22"/>
          <w:szCs w:val="22"/>
        </w:rPr>
        <w:t xml:space="preserve"> </w:t>
      </w:r>
      <w:r w:rsidR="00785C85" w:rsidRPr="00063FB0">
        <w:rPr>
          <w:rFonts w:ascii="Arial" w:hAnsi="Arial" w:cs="Arial"/>
          <w:position w:val="-24"/>
          <w:sz w:val="22"/>
          <w:szCs w:val="22"/>
        </w:rPr>
        <w:object w:dxaOrig="900" w:dyaOrig="620" w14:anchorId="7DB4083A">
          <v:shape id="_x0000_i1033" type="#_x0000_t75" style="width:48pt;height:30pt" o:ole="">
            <v:imagedata r:id="rId28" o:title=""/>
          </v:shape>
          <o:OLEObject Type="Embed" ProgID="Equation.DSMT4" ShapeID="_x0000_i1033" DrawAspect="Content" ObjectID="_1752657708" r:id="rId29"/>
        </w:object>
      </w:r>
      <w:r w:rsidR="00063FB0">
        <w:rPr>
          <w:rFonts w:ascii="Arial" w:hAnsi="Arial" w:cs="Arial"/>
          <w:sz w:val="22"/>
          <w:szCs w:val="22"/>
        </w:rPr>
        <w:t xml:space="preserve"> </w:t>
      </w:r>
      <w:r w:rsidR="00785C85">
        <w:rPr>
          <w:rFonts w:ascii="Arial" w:hAnsi="Arial" w:cs="Arial"/>
          <w:sz w:val="22"/>
          <w:szCs w:val="22"/>
        </w:rPr>
        <w:t xml:space="preserve">find an expression for </w:t>
      </w:r>
      <w:r w:rsidR="007A511A" w:rsidRPr="00785C85">
        <w:rPr>
          <w:rFonts w:ascii="Arial" w:hAnsi="Arial" w:cs="Arial"/>
          <w:position w:val="-24"/>
          <w:sz w:val="22"/>
          <w:szCs w:val="22"/>
        </w:rPr>
        <w:object w:dxaOrig="480" w:dyaOrig="660" w14:anchorId="78D01E04">
          <v:shape id="_x0000_i1034" type="#_x0000_t75" style="width:24pt;height:36pt" o:ole="">
            <v:imagedata r:id="rId30" o:title=""/>
          </v:shape>
          <o:OLEObject Type="Embed" ProgID="Equation.DSMT4" ShapeID="_x0000_i1034" DrawAspect="Content" ObjectID="_1752657709" r:id="rId31"/>
        </w:object>
      </w:r>
      <w:r w:rsidR="00785C85">
        <w:rPr>
          <w:rFonts w:ascii="Arial" w:hAnsi="Arial" w:cs="Arial"/>
          <w:sz w:val="22"/>
          <w:szCs w:val="22"/>
        </w:rPr>
        <w:t xml:space="preserve"> </w:t>
      </w:r>
      <w:r w:rsidR="007A511A">
        <w:rPr>
          <w:rFonts w:ascii="Arial" w:hAnsi="Arial" w:cs="Arial"/>
          <w:sz w:val="22"/>
          <w:szCs w:val="22"/>
        </w:rPr>
        <w:t xml:space="preserve">in terms of </w:t>
      </w:r>
      <w:r w:rsidR="007A511A" w:rsidRPr="007A511A">
        <w:rPr>
          <w:rFonts w:ascii="Arial" w:hAnsi="Arial" w:cs="Arial"/>
          <w:position w:val="-10"/>
          <w:sz w:val="22"/>
          <w:szCs w:val="22"/>
        </w:rPr>
        <w:object w:dxaOrig="600" w:dyaOrig="320" w14:anchorId="20AA7846">
          <v:shape id="_x0000_i1035" type="#_x0000_t75" style="width:30pt;height:18pt" o:ole="">
            <v:imagedata r:id="rId32" o:title=""/>
          </v:shape>
          <o:OLEObject Type="Embed" ProgID="Equation.DSMT4" ShapeID="_x0000_i1035" DrawAspect="Content" ObjectID="_1752657710" r:id="rId33"/>
        </w:object>
      </w:r>
      <w:r w:rsidR="007A511A">
        <w:rPr>
          <w:rFonts w:ascii="Arial" w:hAnsi="Arial" w:cs="Arial"/>
          <w:sz w:val="22"/>
          <w:szCs w:val="22"/>
        </w:rPr>
        <w:t>.</w:t>
      </w:r>
    </w:p>
    <w:p w14:paraId="6FD84574" w14:textId="77777777" w:rsidR="00BD4496" w:rsidRDefault="00BD4496" w:rsidP="00950146">
      <w:pPr>
        <w:rPr>
          <w:rFonts w:ascii="Arial" w:hAnsi="Arial" w:cs="Arial"/>
          <w:sz w:val="22"/>
          <w:szCs w:val="22"/>
        </w:rPr>
      </w:pPr>
    </w:p>
    <w:p w14:paraId="6AC892D2" w14:textId="77777777" w:rsidR="00BD4496" w:rsidRDefault="00BD4496" w:rsidP="00950146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327FF4ED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165321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4DB12E8A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E3FD10" w14:textId="07794F56" w:rsidR="00164132" w:rsidRDefault="0008468D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8468D">
              <w:rPr>
                <w:rFonts w:ascii="Arial" w:hAnsi="Arial" w:cs="Arial"/>
                <w:position w:val="-60"/>
                <w:sz w:val="22"/>
                <w:szCs w:val="22"/>
              </w:rPr>
              <w:object w:dxaOrig="3120" w:dyaOrig="1320" w14:anchorId="23CE8FB2">
                <v:shape id="_x0000_i1036" type="#_x0000_t75" style="width:156pt;height:66pt" o:ole="">
                  <v:imagedata r:id="rId34" o:title=""/>
                </v:shape>
                <o:OLEObject Type="Embed" ProgID="Equation.DSMT4" ShapeID="_x0000_i1036" DrawAspect="Content" ObjectID="_1752657711" r:id="rId35"/>
              </w:object>
            </w:r>
          </w:p>
          <w:p w14:paraId="339747FB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164132" w:rsidRPr="00BD6CB4" w14:paraId="14B64604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53537A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29F491A2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A8C100" w14:textId="0EE841AC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721B9">
              <w:t>implicit diff</w:t>
            </w:r>
            <w:r w:rsidR="00C02426">
              <w:t xml:space="preserve"> </w:t>
            </w:r>
            <w:proofErr w:type="gramStart"/>
            <w:r w:rsidR="00C02426">
              <w:t>used</w:t>
            </w:r>
            <w:proofErr w:type="gramEnd"/>
          </w:p>
          <w:p w14:paraId="7800E3A7" w14:textId="747C9650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02426">
              <w:t xml:space="preserve">product rule used </w:t>
            </w:r>
            <w:proofErr w:type="gramStart"/>
            <w:r w:rsidR="00C02426">
              <w:t>correctly</w:t>
            </w:r>
            <w:proofErr w:type="gramEnd"/>
          </w:p>
          <w:p w14:paraId="1C1CAC46" w14:textId="643B9C67" w:rsidR="00A70440" w:rsidRPr="00BD6CB4" w:rsidRDefault="00A70440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>
              <w:t xml:space="preserve"> chain rule used </w:t>
            </w:r>
            <w:proofErr w:type="gramStart"/>
            <w:r>
              <w:t>correctly</w:t>
            </w:r>
            <w:proofErr w:type="gramEnd"/>
          </w:p>
          <w:p w14:paraId="552A88E2" w14:textId="1C4ED12E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02426">
              <w:t xml:space="preserve">subs derivative </w:t>
            </w:r>
          </w:p>
          <w:p w14:paraId="5BD232D2" w14:textId="7ADA6162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06790">
              <w:t>express second derivative in terms of x and y only</w:t>
            </w:r>
          </w:p>
        </w:tc>
      </w:tr>
    </w:tbl>
    <w:p w14:paraId="69203E59" w14:textId="1504D6C5" w:rsidR="00BD4496" w:rsidRDefault="00BD44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5AFEF66" w14:textId="1D8DC37D" w:rsidR="00BD4496" w:rsidRDefault="00BD4496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426B46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6F1B6D2" w14:textId="08BF5B43" w:rsidR="00FE1631" w:rsidRDefault="00FE1631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and is poured into a gigantic metal c</w:t>
      </w:r>
      <w:r w:rsidR="00AF3CF7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 of height 15 m and a </w:t>
      </w:r>
      <w:r w:rsidR="00B80B9F">
        <w:rPr>
          <w:rFonts w:ascii="Arial" w:hAnsi="Arial" w:cs="Arial"/>
          <w:sz w:val="22"/>
          <w:szCs w:val="22"/>
        </w:rPr>
        <w:t xml:space="preserve">radius of 4 m at a rate of </w:t>
      </w:r>
      <w:r w:rsidR="00E979B7">
        <w:rPr>
          <w:rFonts w:ascii="Arial" w:hAnsi="Arial" w:cs="Arial"/>
          <w:sz w:val="22"/>
          <w:szCs w:val="22"/>
        </w:rPr>
        <w:t>12</w:t>
      </w:r>
      <w:r w:rsidR="003654CC">
        <w:rPr>
          <w:rFonts w:ascii="Arial" w:hAnsi="Arial" w:cs="Arial"/>
          <w:sz w:val="22"/>
          <w:szCs w:val="22"/>
        </w:rPr>
        <w:t>0</w:t>
      </w:r>
      <w:r w:rsidR="004C267F">
        <w:rPr>
          <w:rFonts w:ascii="Arial" w:hAnsi="Arial" w:cs="Arial"/>
          <w:sz w:val="22"/>
          <w:szCs w:val="22"/>
        </w:rPr>
        <w:t xml:space="preserve"> cubic metres per </w:t>
      </w:r>
      <w:r w:rsidR="00A93639">
        <w:rPr>
          <w:rFonts w:ascii="Arial" w:hAnsi="Arial" w:cs="Arial"/>
          <w:sz w:val="22"/>
          <w:szCs w:val="22"/>
        </w:rPr>
        <w:t>minute</w:t>
      </w:r>
      <w:r w:rsidR="00EC3156">
        <w:rPr>
          <w:rFonts w:ascii="Arial" w:hAnsi="Arial" w:cs="Arial"/>
          <w:sz w:val="22"/>
          <w:szCs w:val="22"/>
        </w:rPr>
        <w:t>,</w:t>
      </w:r>
      <w:r w:rsidR="00B80B9F">
        <w:rPr>
          <w:rFonts w:ascii="Arial" w:hAnsi="Arial" w:cs="Arial"/>
          <w:sz w:val="22"/>
          <w:szCs w:val="22"/>
        </w:rPr>
        <w:t xml:space="preserve"> as shown below</w:t>
      </w:r>
      <w:r w:rsidR="00EC3156">
        <w:rPr>
          <w:rFonts w:ascii="Arial" w:hAnsi="Arial" w:cs="Arial"/>
          <w:sz w:val="22"/>
          <w:szCs w:val="22"/>
        </w:rPr>
        <w:t>.</w:t>
      </w:r>
    </w:p>
    <w:p w14:paraId="2CD7FDF9" w14:textId="77777777" w:rsidR="00EC3156" w:rsidRDefault="00EC3156" w:rsidP="00950146">
      <w:pPr>
        <w:rPr>
          <w:rFonts w:ascii="Arial" w:hAnsi="Arial" w:cs="Arial"/>
          <w:sz w:val="22"/>
          <w:szCs w:val="22"/>
        </w:rPr>
      </w:pPr>
    </w:p>
    <w:p w14:paraId="31B308CE" w14:textId="36C3C3DD" w:rsidR="0086395D" w:rsidRDefault="00000000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0F3DCB15">
          <v:shape id="_x0000_s1039" type="#_x0000_t75" style="position:absolute;margin-left:0;margin-top:0;width:305.25pt;height:196.7pt;z-index:251659264;mso-position-horizontal-relative:text;mso-position-vertical-relative:text">
            <v:imagedata r:id="rId36" o:title=""/>
          </v:shape>
          <o:OLEObject Type="Embed" ProgID="FXDraw.Graphic" ShapeID="_x0000_s1039" DrawAspect="Content" ObjectID="_1752657727" r:id="rId37"/>
        </w:object>
      </w:r>
    </w:p>
    <w:p w14:paraId="30B71C20" w14:textId="77777777" w:rsidR="00BD4496" w:rsidRDefault="00BD4496" w:rsidP="00950146">
      <w:pPr>
        <w:rPr>
          <w:rFonts w:ascii="Arial" w:hAnsi="Arial" w:cs="Arial"/>
          <w:sz w:val="22"/>
          <w:szCs w:val="22"/>
        </w:rPr>
      </w:pPr>
    </w:p>
    <w:p w14:paraId="2B2EE879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2C1065B8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054EEB45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2212C3EE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411A6EAC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63EC6172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42EC8E81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5C5E202B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34987F35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2B025799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2CE5EFDC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174FC6DD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378B0C25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655F26B8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4D43AEF6" w14:textId="0E3750DB" w:rsidR="00713934" w:rsidRDefault="00706B77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time rate of change of the height, </w:t>
      </w:r>
      <w:r w:rsidR="00113995" w:rsidRPr="00706B77">
        <w:rPr>
          <w:rFonts w:ascii="Arial" w:hAnsi="Arial" w:cs="Arial"/>
          <w:position w:val="-6"/>
          <w:sz w:val="22"/>
          <w:szCs w:val="22"/>
        </w:rPr>
        <w:object w:dxaOrig="200" w:dyaOrig="279" w14:anchorId="150A6673">
          <v:shape id="_x0000_i1038" type="#_x0000_t75" style="width:12pt;height:12pt" o:ole="">
            <v:imagedata r:id="rId38" o:title=""/>
          </v:shape>
          <o:OLEObject Type="Embed" ProgID="Equation.DSMT4" ShapeID="_x0000_i1038" DrawAspect="Content" ObjectID="_1752657712" r:id="rId39"/>
        </w:object>
      </w:r>
      <w:r w:rsidR="00113995">
        <w:rPr>
          <w:rFonts w:ascii="Arial" w:hAnsi="Arial" w:cs="Arial"/>
          <w:sz w:val="22"/>
          <w:szCs w:val="22"/>
        </w:rPr>
        <w:t>metres, of the sand when the height is 5 m.</w:t>
      </w:r>
    </w:p>
    <w:p w14:paraId="34CBA177" w14:textId="77777777" w:rsidR="00B453E0" w:rsidRDefault="00B453E0" w:rsidP="00950146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671DDE0F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39E549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5599DC8A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DCDCA8" w14:textId="77777777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70A18DC" w14:textId="73B2D59F" w:rsidR="00164132" w:rsidRDefault="00CA50F7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A50F7">
              <w:rPr>
                <w:rFonts w:cs="Arial"/>
                <w:position w:val="-190"/>
                <w:szCs w:val="22"/>
                <w:lang w:val="en-US"/>
              </w:rPr>
              <w:object w:dxaOrig="2500" w:dyaOrig="4220" w14:anchorId="7C432554">
                <v:shape id="_x0000_i1059" type="#_x0000_t75" style="width:126pt;height:208.9pt" o:ole="">
                  <v:imagedata r:id="rId40" o:title=""/>
                </v:shape>
                <o:OLEObject Type="Embed" ProgID="Equation.DSMT4" ShapeID="_x0000_i1059" DrawAspect="Content" ObjectID="_1752657713" r:id="rId41"/>
              </w:object>
            </w:r>
            <w:r w:rsidR="00BC629B">
              <w:rPr>
                <w:rFonts w:cs="Arial"/>
                <w:szCs w:val="22"/>
                <w:lang w:val="en-US"/>
              </w:rPr>
              <w:t xml:space="preserve"> </w:t>
            </w:r>
          </w:p>
          <w:p w14:paraId="79CD5745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164132" w:rsidRPr="00BD6CB4" w14:paraId="624AA1A0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AE7852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04273486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E6F035" w14:textId="074E28D8" w:rsidR="00C23463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23463">
              <w:t>uses volume of cone formula</w:t>
            </w:r>
          </w:p>
          <w:p w14:paraId="64276E09" w14:textId="6D1D64C0" w:rsidR="00164132" w:rsidRPr="00C23463" w:rsidRDefault="00C23463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87CF8">
              <w:t>determines ratio of radius to height</w:t>
            </w:r>
          </w:p>
          <w:p w14:paraId="57B53339" w14:textId="0F7876B6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87CF8">
              <w:t xml:space="preserve">obtains expression for volume in terms of one </w:t>
            </w:r>
            <w:proofErr w:type="gramStart"/>
            <w:r w:rsidR="00E87CF8">
              <w:t>variable</w:t>
            </w:r>
            <w:proofErr w:type="gramEnd"/>
          </w:p>
          <w:p w14:paraId="5D7AF762" w14:textId="08B2E4CF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27528">
              <w:t xml:space="preserve">uses given rate of </w:t>
            </w:r>
            <w:proofErr w:type="gramStart"/>
            <w:r w:rsidR="00527528">
              <w:t>volume</w:t>
            </w:r>
            <w:proofErr w:type="gramEnd"/>
          </w:p>
          <w:p w14:paraId="4A3C78B3" w14:textId="52009C56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27528">
              <w:t xml:space="preserve">obtains equation for height </w:t>
            </w:r>
            <w:proofErr w:type="gramStart"/>
            <w:r w:rsidR="00527528">
              <w:t>rate</w:t>
            </w:r>
            <w:proofErr w:type="gramEnd"/>
          </w:p>
          <w:p w14:paraId="51715719" w14:textId="233F4678" w:rsidR="001C15AB" w:rsidRPr="00BD6CB4" w:rsidRDefault="001C15AB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527528">
              <w:t>gives approx. or exact height rate with units</w:t>
            </w:r>
          </w:p>
        </w:tc>
      </w:tr>
    </w:tbl>
    <w:p w14:paraId="7A8D38C4" w14:textId="2A4FA1BD" w:rsidR="00BE35FB" w:rsidRDefault="00BE35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BFC97E4" w14:textId="75E02265" w:rsidR="0058799F" w:rsidRDefault="00BE35FB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6D6D90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CBA0103" w14:textId="26A1574B" w:rsidR="00B77CAB" w:rsidRDefault="0063707F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water pipe of length 10 metres can be modelled</w:t>
      </w:r>
      <w:r w:rsidR="00883B0C">
        <w:rPr>
          <w:rFonts w:ascii="Arial" w:hAnsi="Arial" w:cs="Arial"/>
          <w:sz w:val="22"/>
          <w:szCs w:val="22"/>
        </w:rPr>
        <w:t xml:space="preserve"> by a cross-section </w:t>
      </w:r>
      <w:r w:rsidR="00C94FEB" w:rsidRPr="00C94FEB">
        <w:rPr>
          <w:rFonts w:ascii="Arial" w:hAnsi="Arial" w:cs="Arial"/>
          <w:position w:val="-4"/>
          <w:sz w:val="22"/>
          <w:szCs w:val="22"/>
        </w:rPr>
        <w:object w:dxaOrig="400" w:dyaOrig="260" w14:anchorId="238BF1B2">
          <v:shape id="_x0000_i1040" type="#_x0000_t75" style="width:18pt;height:12pt" o:ole="">
            <v:imagedata r:id="rId42" o:title=""/>
          </v:shape>
          <o:OLEObject Type="Embed" ProgID="Equation.DSMT4" ShapeID="_x0000_i1040" DrawAspect="Content" ObjectID="_1752657714" r:id="rId43"/>
        </w:object>
      </w:r>
      <w:r w:rsidR="00C94FEB">
        <w:rPr>
          <w:rFonts w:ascii="Arial" w:hAnsi="Arial" w:cs="Arial"/>
          <w:sz w:val="22"/>
          <w:szCs w:val="22"/>
        </w:rPr>
        <w:t xml:space="preserve"> </w:t>
      </w:r>
    </w:p>
    <w:p w14:paraId="41E59FE4" w14:textId="443283EF" w:rsidR="004D54C6" w:rsidRDefault="00407895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where </w:t>
      </w:r>
      <w:r w:rsidR="00B77CAB" w:rsidRPr="00407895">
        <w:rPr>
          <w:rFonts w:ascii="Arial" w:hAnsi="Arial" w:cs="Arial"/>
          <w:position w:val="-28"/>
          <w:sz w:val="22"/>
          <w:szCs w:val="22"/>
        </w:rPr>
        <w:object w:dxaOrig="1780" w:dyaOrig="680" w14:anchorId="6190AD90">
          <v:shape id="_x0000_i1041" type="#_x0000_t75" style="width:90pt;height:36pt" o:ole="">
            <v:imagedata r:id="rId44" o:title=""/>
          </v:shape>
          <o:OLEObject Type="Embed" ProgID="Equation.DSMT4" ShapeID="_x0000_i1041" DrawAspect="Content" ObjectID="_1752657715" r:id="rId45"/>
        </w:object>
      </w:r>
      <w:r w:rsidR="0061323C">
        <w:rPr>
          <w:rFonts w:ascii="Arial" w:hAnsi="Arial" w:cs="Arial"/>
          <w:sz w:val="22"/>
          <w:szCs w:val="22"/>
        </w:rPr>
        <w:t xml:space="preserve">, </w:t>
      </w:r>
      <w:r w:rsidR="0061323C" w:rsidRPr="0061323C">
        <w:rPr>
          <w:rFonts w:ascii="Arial" w:hAnsi="Arial" w:cs="Arial"/>
          <w:position w:val="-6"/>
          <w:sz w:val="22"/>
          <w:szCs w:val="22"/>
        </w:rPr>
        <w:object w:dxaOrig="999" w:dyaOrig="279" w14:anchorId="20CF433B">
          <v:shape id="_x0000_i1042" type="#_x0000_t75" style="width:48pt;height:12pt" o:ole="">
            <v:imagedata r:id="rId46" o:title=""/>
          </v:shape>
          <o:OLEObject Type="Embed" ProgID="Equation.DSMT4" ShapeID="_x0000_i1042" DrawAspect="Content" ObjectID="_1752657716" r:id="rId47"/>
        </w:object>
      </w:r>
      <w:r w:rsidR="0061323C">
        <w:rPr>
          <w:rFonts w:ascii="Arial" w:hAnsi="Arial" w:cs="Arial"/>
          <w:sz w:val="22"/>
          <w:szCs w:val="22"/>
        </w:rPr>
        <w:t xml:space="preserve"> </w:t>
      </w:r>
      <w:r w:rsidR="005F2D6B">
        <w:rPr>
          <w:rFonts w:ascii="Arial" w:hAnsi="Arial" w:cs="Arial"/>
          <w:sz w:val="22"/>
          <w:szCs w:val="22"/>
        </w:rPr>
        <w:t>and this curve is revolved about the x axis.</w:t>
      </w:r>
    </w:p>
    <w:p w14:paraId="5BC1AE4F" w14:textId="17D987E7" w:rsidR="004D54C6" w:rsidRDefault="00000000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4C1CA79">
          <v:shape id="_x0000_s1040" type="#_x0000_t75" style="position:absolute;margin-left:15.45pt;margin-top:11pt;width:230.1pt;height:203.05pt;z-index:251660288;mso-position-horizontal-relative:text;mso-position-vertical-relative:text">
            <v:imagedata r:id="rId48" o:title=""/>
          </v:shape>
          <o:OLEObject Type="Embed" ProgID="FXDraw.Graphic" ShapeID="_x0000_s1040" DrawAspect="Content" ObjectID="_1752657728" r:id="rId49"/>
        </w:object>
      </w:r>
    </w:p>
    <w:p w14:paraId="7781D0A6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6EE4A7E8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0B6F64DD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1DE47B92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0779B27F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3027AC6D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1198D5D8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3F320EAC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396045E5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144265CA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25C74681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3D048BC1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25CECAAD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25806C4C" w14:textId="77777777" w:rsidR="00B83ED6" w:rsidRDefault="00B83ED6" w:rsidP="00950146">
      <w:pPr>
        <w:rPr>
          <w:rFonts w:ascii="Arial" w:hAnsi="Arial" w:cs="Arial"/>
          <w:sz w:val="22"/>
          <w:szCs w:val="22"/>
        </w:rPr>
      </w:pPr>
    </w:p>
    <w:p w14:paraId="5F54BBED" w14:textId="77777777" w:rsidR="00B83ED6" w:rsidRDefault="00B83ED6" w:rsidP="00950146">
      <w:pPr>
        <w:rPr>
          <w:rFonts w:ascii="Arial" w:hAnsi="Arial" w:cs="Arial"/>
          <w:sz w:val="22"/>
          <w:szCs w:val="22"/>
        </w:rPr>
      </w:pPr>
    </w:p>
    <w:p w14:paraId="1703BAE7" w14:textId="77777777" w:rsidR="00B83ED6" w:rsidRDefault="00B83ED6" w:rsidP="00950146">
      <w:pPr>
        <w:rPr>
          <w:rFonts w:ascii="Arial" w:hAnsi="Arial" w:cs="Arial"/>
          <w:sz w:val="22"/>
          <w:szCs w:val="22"/>
        </w:rPr>
      </w:pPr>
    </w:p>
    <w:p w14:paraId="1DB05BE7" w14:textId="19C01353" w:rsidR="00B83ED6" w:rsidRDefault="00B83ED6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olume of water</w:t>
      </w:r>
      <w:r w:rsidR="00300BA2">
        <w:rPr>
          <w:rFonts w:ascii="Arial" w:hAnsi="Arial" w:cs="Arial"/>
          <w:sz w:val="22"/>
          <w:szCs w:val="22"/>
        </w:rPr>
        <w:t xml:space="preserve"> that this length of pipe will hold. Show all working </w:t>
      </w:r>
      <w:r w:rsidR="00300BA2" w:rsidRPr="00D66467">
        <w:rPr>
          <w:rFonts w:ascii="Arial" w:hAnsi="Arial" w:cs="Arial"/>
          <w:b/>
          <w:bCs/>
          <w:sz w:val="22"/>
          <w:szCs w:val="22"/>
        </w:rPr>
        <w:t>without</w:t>
      </w:r>
      <w:r w:rsidR="00300BA2">
        <w:rPr>
          <w:rFonts w:ascii="Arial" w:hAnsi="Arial" w:cs="Arial"/>
          <w:sz w:val="22"/>
          <w:szCs w:val="22"/>
        </w:rPr>
        <w:t xml:space="preserve"> the use of a </w:t>
      </w:r>
      <w:proofErr w:type="spellStart"/>
      <w:r w:rsidR="00300BA2">
        <w:rPr>
          <w:rFonts w:ascii="Arial" w:hAnsi="Arial" w:cs="Arial"/>
          <w:sz w:val="22"/>
          <w:szCs w:val="22"/>
        </w:rPr>
        <w:t>classpad</w:t>
      </w:r>
      <w:proofErr w:type="spellEnd"/>
      <w:r w:rsidR="00D66467">
        <w:rPr>
          <w:rFonts w:ascii="Arial" w:hAnsi="Arial" w:cs="Arial"/>
          <w:sz w:val="22"/>
          <w:szCs w:val="22"/>
        </w:rPr>
        <w:t>.</w:t>
      </w:r>
    </w:p>
    <w:p w14:paraId="51538F07" w14:textId="77777777" w:rsidR="00A529B2" w:rsidRDefault="00A529B2" w:rsidP="00950146">
      <w:pPr>
        <w:rPr>
          <w:rFonts w:ascii="Arial" w:hAnsi="Arial" w:cs="Arial"/>
          <w:sz w:val="22"/>
          <w:szCs w:val="22"/>
        </w:rPr>
      </w:pPr>
    </w:p>
    <w:p w14:paraId="3B3B191F" w14:textId="77777777" w:rsidR="00A529B2" w:rsidRDefault="00A529B2" w:rsidP="00950146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7D9C6040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A8D913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032B062D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2579D9" w14:textId="48E81008" w:rsidR="00164132" w:rsidRDefault="00F33818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851E5">
              <w:rPr>
                <w:rFonts w:ascii="Arial" w:hAnsi="Arial" w:cs="Arial"/>
                <w:position w:val="-182"/>
                <w:sz w:val="22"/>
                <w:szCs w:val="22"/>
              </w:rPr>
              <w:object w:dxaOrig="4160" w:dyaOrig="4480" w14:anchorId="101B34D9">
                <v:shape id="_x0000_i1061" type="#_x0000_t75" style="width:210pt;height:222pt" o:ole="">
                  <v:imagedata r:id="rId50" o:title=""/>
                </v:shape>
                <o:OLEObject Type="Embed" ProgID="Equation.DSMT4" ShapeID="_x0000_i1061" DrawAspect="Content" ObjectID="_1752657717" r:id="rId51"/>
              </w:object>
            </w:r>
          </w:p>
          <w:p w14:paraId="17AA8131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164132" w:rsidRPr="00BD6CB4" w14:paraId="0FB96200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98A9DE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4CF3EED4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F154E5" w14:textId="414CC6FC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1633A">
              <w:t xml:space="preserve">uses correct </w:t>
            </w:r>
            <w:proofErr w:type="gramStart"/>
            <w:r w:rsidR="00F1633A">
              <w:t>integral</w:t>
            </w:r>
            <w:proofErr w:type="gramEnd"/>
          </w:p>
          <w:p w14:paraId="2652A631" w14:textId="608AE34F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8101B">
              <w:t xml:space="preserve">expands the squared </w:t>
            </w:r>
            <w:proofErr w:type="gramStart"/>
            <w:r w:rsidR="00016AAA">
              <w:t>brackets</w:t>
            </w:r>
            <w:proofErr w:type="gramEnd"/>
          </w:p>
          <w:p w14:paraId="4BBE66D7" w14:textId="2A91051B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8101B">
              <w:t>uses double angl</w:t>
            </w:r>
            <w:r w:rsidR="00410448">
              <w:t>e</w:t>
            </w:r>
            <w:r w:rsidR="0013047B">
              <w:t xml:space="preserve"> </w:t>
            </w:r>
            <w:proofErr w:type="gramStart"/>
            <w:r w:rsidR="0013047B">
              <w:t>formula</w:t>
            </w:r>
            <w:proofErr w:type="gramEnd"/>
          </w:p>
          <w:p w14:paraId="5E0E56D4" w14:textId="1E476AC5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3047B">
              <w:t xml:space="preserve">integrates </w:t>
            </w:r>
            <w:proofErr w:type="gramStart"/>
            <w:r w:rsidR="0013047B">
              <w:t>correctly</w:t>
            </w:r>
            <w:proofErr w:type="gramEnd"/>
          </w:p>
          <w:p w14:paraId="6725E326" w14:textId="1CEA902A" w:rsidR="00F1633A" w:rsidRDefault="00F1633A" w:rsidP="00F1633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3047B">
              <w:t>subs both limits</w:t>
            </w:r>
          </w:p>
          <w:p w14:paraId="627C130E" w14:textId="076344D9" w:rsidR="00F1633A" w:rsidRPr="00BD6CB4" w:rsidRDefault="00F1633A" w:rsidP="00F1633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13047B">
              <w:t>simplifies</w:t>
            </w:r>
          </w:p>
        </w:tc>
      </w:tr>
    </w:tbl>
    <w:p w14:paraId="4F67260D" w14:textId="77777777" w:rsidR="00A529B2" w:rsidRDefault="00A529B2" w:rsidP="00950146">
      <w:pPr>
        <w:rPr>
          <w:rFonts w:ascii="Arial" w:hAnsi="Arial" w:cs="Arial"/>
          <w:sz w:val="22"/>
          <w:szCs w:val="22"/>
        </w:rPr>
      </w:pPr>
    </w:p>
    <w:p w14:paraId="7E956CC9" w14:textId="457B5F6B" w:rsidR="00A529B2" w:rsidRDefault="00A529B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9086437" w14:textId="27765AA4" w:rsidR="00A529B2" w:rsidRDefault="00A529B2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D449DD">
        <w:rPr>
          <w:rFonts w:ascii="Arial" w:hAnsi="Arial" w:cs="Arial"/>
          <w:sz w:val="22"/>
          <w:szCs w:val="22"/>
        </w:rPr>
        <w:t xml:space="preserve">5, 2 &amp; 2 </w:t>
      </w:r>
      <w:r w:rsidR="00476895">
        <w:rPr>
          <w:rFonts w:ascii="Arial" w:hAnsi="Arial" w:cs="Arial"/>
          <w:sz w:val="22"/>
          <w:szCs w:val="22"/>
        </w:rPr>
        <w:t>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188C2F4" w14:textId="74BE3D90" w:rsidR="005D2482" w:rsidRDefault="005D2482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t time </w:t>
      </w:r>
      <w:r w:rsidR="00DA1DDD" w:rsidRPr="005D2482">
        <w:rPr>
          <w:rFonts w:ascii="Arial" w:hAnsi="Arial" w:cs="Arial"/>
          <w:position w:val="-6"/>
          <w:sz w:val="22"/>
          <w:szCs w:val="22"/>
        </w:rPr>
        <w:object w:dxaOrig="499" w:dyaOrig="279" w14:anchorId="3C242093">
          <v:shape id="_x0000_i1045" type="#_x0000_t75" style="width:24pt;height:12pt" o:ole="">
            <v:imagedata r:id="rId52" o:title=""/>
          </v:shape>
          <o:OLEObject Type="Embed" ProgID="Equation.DSMT4" ShapeID="_x0000_i1045" DrawAspect="Content" ObjectID="_1752657718" r:id="rId5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A1DDD">
        <w:rPr>
          <w:rFonts w:ascii="Arial" w:hAnsi="Arial" w:cs="Arial"/>
          <w:sz w:val="22"/>
          <w:szCs w:val="22"/>
        </w:rPr>
        <w:t xml:space="preserve">years, 26 kangaroos are placed in an isolated habitat such that the number of kangaroos, </w:t>
      </w:r>
      <w:r w:rsidR="009C37B0" w:rsidRPr="00DA1DDD">
        <w:rPr>
          <w:rFonts w:ascii="Arial" w:hAnsi="Arial" w:cs="Arial"/>
          <w:position w:val="-6"/>
          <w:sz w:val="22"/>
          <w:szCs w:val="22"/>
        </w:rPr>
        <w:object w:dxaOrig="279" w:dyaOrig="279" w14:anchorId="441AAC41">
          <v:shape id="_x0000_i1046" type="#_x0000_t75" style="width:12pt;height:12pt" o:ole="">
            <v:imagedata r:id="rId54" o:title=""/>
          </v:shape>
          <o:OLEObject Type="Embed" ProgID="Equation.DSMT4" ShapeID="_x0000_i1046" DrawAspect="Content" ObjectID="_1752657719" r:id="rId55"/>
        </w:object>
      </w:r>
      <w:r w:rsidR="00DA1DDD">
        <w:rPr>
          <w:rFonts w:ascii="Arial" w:hAnsi="Arial" w:cs="Arial"/>
          <w:sz w:val="22"/>
          <w:szCs w:val="22"/>
        </w:rPr>
        <w:t xml:space="preserve"> </w:t>
      </w:r>
      <w:r w:rsidR="009C37B0">
        <w:rPr>
          <w:rFonts w:ascii="Arial" w:hAnsi="Arial" w:cs="Arial"/>
          <w:sz w:val="22"/>
          <w:szCs w:val="22"/>
        </w:rPr>
        <w:t xml:space="preserve">can be modelled by the differential equation </w:t>
      </w:r>
      <w:r w:rsidR="00170835" w:rsidRPr="005A6ABB">
        <w:rPr>
          <w:rFonts w:ascii="Arial" w:hAnsi="Arial" w:cs="Arial"/>
          <w:position w:val="-24"/>
          <w:sz w:val="22"/>
          <w:szCs w:val="22"/>
        </w:rPr>
        <w:object w:dxaOrig="1939" w:dyaOrig="620" w14:anchorId="05C0EAE2">
          <v:shape id="_x0000_i1047" type="#_x0000_t75" style="width:96pt;height:30pt" o:ole="">
            <v:imagedata r:id="rId56" o:title=""/>
          </v:shape>
          <o:OLEObject Type="Embed" ProgID="Equation.DSMT4" ShapeID="_x0000_i1047" DrawAspect="Content" ObjectID="_1752657720" r:id="rId57"/>
        </w:object>
      </w:r>
      <w:r w:rsidR="00170835">
        <w:rPr>
          <w:rFonts w:ascii="Arial" w:hAnsi="Arial" w:cs="Arial"/>
          <w:sz w:val="22"/>
          <w:szCs w:val="22"/>
        </w:rPr>
        <w:t>.</w:t>
      </w:r>
    </w:p>
    <w:p w14:paraId="38A1DC2E" w14:textId="77777777" w:rsidR="00170835" w:rsidRDefault="00170835" w:rsidP="00950146">
      <w:pPr>
        <w:rPr>
          <w:rFonts w:ascii="Arial" w:hAnsi="Arial" w:cs="Arial"/>
          <w:sz w:val="22"/>
          <w:szCs w:val="22"/>
        </w:rPr>
      </w:pPr>
    </w:p>
    <w:p w14:paraId="7948DD4C" w14:textId="126692E1" w:rsidR="00170835" w:rsidRDefault="00170835" w:rsidP="00135102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separation of variables and partial fractions determine </w:t>
      </w:r>
      <w:r w:rsidR="008E0DAA" w:rsidRPr="008E0DAA">
        <w:rPr>
          <w:rFonts w:ascii="Arial" w:hAnsi="Arial" w:cs="Arial"/>
          <w:position w:val="-10"/>
          <w:sz w:val="22"/>
          <w:szCs w:val="22"/>
        </w:rPr>
        <w:object w:dxaOrig="520" w:dyaOrig="320" w14:anchorId="5CDEFA16">
          <v:shape id="_x0000_i1048" type="#_x0000_t75" style="width:24pt;height:18pt" o:ole="">
            <v:imagedata r:id="rId58" o:title=""/>
          </v:shape>
          <o:OLEObject Type="Embed" ProgID="Equation.DSMT4" ShapeID="_x0000_i1048" DrawAspect="Content" ObjectID="_1752657721" r:id="rId59"/>
        </w:object>
      </w:r>
      <w:r w:rsidR="004F1EE6">
        <w:rPr>
          <w:rFonts w:ascii="Arial" w:hAnsi="Arial" w:cs="Arial"/>
          <w:sz w:val="22"/>
          <w:szCs w:val="22"/>
        </w:rPr>
        <w:t xml:space="preserve"> </w:t>
      </w:r>
      <w:r w:rsidR="008E0DAA" w:rsidRPr="008E0DAA">
        <w:rPr>
          <w:rFonts w:ascii="Arial" w:hAnsi="Arial" w:cs="Arial"/>
          <w:b/>
          <w:bCs/>
          <w:sz w:val="22"/>
          <w:szCs w:val="22"/>
        </w:rPr>
        <w:t>without</w:t>
      </w:r>
      <w:r w:rsidR="008E0DAA">
        <w:rPr>
          <w:rFonts w:ascii="Arial" w:hAnsi="Arial" w:cs="Arial"/>
          <w:sz w:val="22"/>
          <w:szCs w:val="22"/>
        </w:rPr>
        <w:t xml:space="preserve"> the use of a </w:t>
      </w:r>
      <w:proofErr w:type="spellStart"/>
      <w:r w:rsidR="008E0DAA">
        <w:rPr>
          <w:rFonts w:ascii="Arial" w:hAnsi="Arial" w:cs="Arial"/>
          <w:sz w:val="22"/>
          <w:szCs w:val="22"/>
        </w:rPr>
        <w:t>classpad</w:t>
      </w:r>
      <w:proofErr w:type="spellEnd"/>
      <w:r w:rsidR="008E0DAA">
        <w:rPr>
          <w:rFonts w:ascii="Arial" w:hAnsi="Arial" w:cs="Arial"/>
          <w:sz w:val="22"/>
          <w:szCs w:val="22"/>
        </w:rPr>
        <w:t>.</w:t>
      </w:r>
    </w:p>
    <w:p w14:paraId="6733F5A0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1C946E96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E74024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27AF0EF6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632B3D" w14:textId="77777777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89131C" w14:textId="286A4B15" w:rsidR="00164132" w:rsidRPr="00BD6CB4" w:rsidRDefault="002A143F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55D8E">
              <w:rPr>
                <w:rFonts w:ascii="Arial" w:hAnsi="Arial" w:cs="Arial"/>
                <w:position w:val="-118"/>
                <w:sz w:val="22"/>
                <w:szCs w:val="22"/>
              </w:rPr>
              <w:object w:dxaOrig="5580" w:dyaOrig="11760" w14:anchorId="03516007">
                <v:shape id="_x0000_i1049" type="#_x0000_t75" style="width:276pt;height:588pt" o:ole="">
                  <v:imagedata r:id="rId60" o:title=""/>
                </v:shape>
                <o:OLEObject Type="Embed" ProgID="Equation.DSMT4" ShapeID="_x0000_i1049" DrawAspect="Content" ObjectID="_1752657722" r:id="rId61"/>
              </w:object>
            </w:r>
          </w:p>
        </w:tc>
      </w:tr>
      <w:tr w:rsidR="00164132" w:rsidRPr="00BD6CB4" w14:paraId="326FDA73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DDBB87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67232C37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1C2E4C" w14:textId="59B0D503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3113D">
              <w:t xml:space="preserve">separates </w:t>
            </w:r>
            <w:proofErr w:type="gramStart"/>
            <w:r w:rsidR="00A3113D">
              <w:t>variables</w:t>
            </w:r>
            <w:proofErr w:type="gramEnd"/>
          </w:p>
          <w:p w14:paraId="3C28CCC9" w14:textId="1599BBFE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3113D">
              <w:t xml:space="preserve">uses partial fractions with correct </w:t>
            </w:r>
            <w:proofErr w:type="gramStart"/>
            <w:r w:rsidR="00A3113D">
              <w:t>coefficients</w:t>
            </w:r>
            <w:proofErr w:type="gramEnd"/>
          </w:p>
          <w:p w14:paraId="0445172F" w14:textId="7C043B0E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8051B">
              <w:t xml:space="preserve">integrates correctly AND shows that absolute value not </w:t>
            </w:r>
            <w:proofErr w:type="gramStart"/>
            <w:r w:rsidR="0048051B">
              <w:t>needed</w:t>
            </w:r>
            <w:proofErr w:type="gramEnd"/>
          </w:p>
          <w:p w14:paraId="6CA4EE56" w14:textId="0A068EAA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8051B">
              <w:t>rearranges for N(t)</w:t>
            </w:r>
          </w:p>
          <w:p w14:paraId="69972995" w14:textId="35D799CF" w:rsidR="005D10F8" w:rsidRPr="00BD6CB4" w:rsidRDefault="005D10F8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48051B">
              <w:t>solves for constant</w:t>
            </w:r>
            <w:r w:rsidR="00217716">
              <w:t xml:space="preserve"> exactly</w:t>
            </w:r>
          </w:p>
        </w:tc>
      </w:tr>
    </w:tbl>
    <w:p w14:paraId="20231BCA" w14:textId="6CB2D020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8551ADC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66C273C3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4E50068" w14:textId="77777777" w:rsidR="00476895" w:rsidRP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B7770A7" w14:textId="44ED54CE" w:rsidR="00476895" w:rsidRPr="008D3C4C" w:rsidRDefault="00D449DD" w:rsidP="008D3C4C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limiting value of the population of kangaroos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72B3378F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872C17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31AE3DCE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67548B" w14:textId="1E9BB5C2" w:rsidR="00164132" w:rsidRDefault="00150C76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50C76">
              <w:rPr>
                <w:rFonts w:cs="Arial"/>
                <w:position w:val="-6"/>
                <w:szCs w:val="22"/>
                <w:lang w:val="en-US"/>
              </w:rPr>
              <w:object w:dxaOrig="660" w:dyaOrig="240" w14:anchorId="6594ADF1">
                <v:shape id="_x0000_i1050" type="#_x0000_t75" style="width:36pt;height:12pt" o:ole="">
                  <v:imagedata r:id="rId62" o:title=""/>
                </v:shape>
                <o:OLEObject Type="Embed" ProgID="Equation.DSMT4" ShapeID="_x0000_i1050" DrawAspect="Content" ObjectID="_1752657723" r:id="rId63"/>
              </w:object>
            </w:r>
            <w:r w:rsidR="008004B7">
              <w:rPr>
                <w:rFonts w:cs="Arial"/>
                <w:szCs w:val="22"/>
                <w:lang w:val="en-US"/>
              </w:rPr>
              <w:t xml:space="preserve"> </w:t>
            </w:r>
          </w:p>
          <w:p w14:paraId="77235267" w14:textId="170FFA4E" w:rsidR="00164132" w:rsidRDefault="000C5FAB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Limiting value =100</w:t>
            </w:r>
            <w:r w:rsidR="00150C76">
              <w:rPr>
                <w:rFonts w:cs="Arial"/>
                <w:szCs w:val="22"/>
                <w:lang w:val="en-US"/>
              </w:rPr>
              <w:t xml:space="preserve"> kangaroos</w:t>
            </w:r>
          </w:p>
          <w:p w14:paraId="768399BF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164132" w:rsidRPr="00BD6CB4" w14:paraId="1FF2F2BA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85E6C6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30A6C3A6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569745" w14:textId="40596320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50C76">
              <w:t xml:space="preserve">uses time approaches </w:t>
            </w:r>
            <w:proofErr w:type="gramStart"/>
            <w:r w:rsidR="00150C76">
              <w:t>infinity</w:t>
            </w:r>
            <w:proofErr w:type="gramEnd"/>
          </w:p>
          <w:p w14:paraId="02F619C5" w14:textId="1A9344E4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50C76">
              <w:t>states limit (no need for units)</w:t>
            </w:r>
          </w:p>
          <w:p w14:paraId="6AC8B3CE" w14:textId="5B0D84A9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665B3B8" w14:textId="77777777" w:rsidR="00476895" w:rsidRDefault="00476895">
      <w:pPr>
        <w:suppressAutoHyphens w:val="0"/>
        <w:rPr>
          <w:rFonts w:ascii="Arial" w:hAnsi="Arial" w:cs="Arial"/>
          <w:sz w:val="22"/>
          <w:szCs w:val="22"/>
        </w:rPr>
      </w:pPr>
    </w:p>
    <w:p w14:paraId="1D35BC69" w14:textId="77777777" w:rsidR="00476895" w:rsidRDefault="00476895">
      <w:pPr>
        <w:suppressAutoHyphens w:val="0"/>
        <w:rPr>
          <w:rFonts w:ascii="Arial" w:hAnsi="Arial" w:cs="Arial"/>
          <w:sz w:val="22"/>
          <w:szCs w:val="22"/>
        </w:rPr>
      </w:pPr>
    </w:p>
    <w:p w14:paraId="6BE80E81" w14:textId="2A63C42A" w:rsidR="00476895" w:rsidRPr="00476895" w:rsidRDefault="00476895" w:rsidP="00150C7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5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17DD1B42" w14:textId="5758E461" w:rsidR="00D449DD" w:rsidRDefault="00D449DD" w:rsidP="00135102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 taken for the maximum growth rate.</w:t>
      </w:r>
    </w:p>
    <w:p w14:paraId="09611CED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AFFAADC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F365DFC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14EFF7F7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D949C5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6220FFDD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0879B3" w14:textId="77777777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319FFE" w14:textId="29D68C1C" w:rsidR="00164132" w:rsidRDefault="004F026F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3146F">
              <w:rPr>
                <w:rFonts w:cs="Arial"/>
                <w:position w:val="-58"/>
                <w:szCs w:val="22"/>
                <w:lang w:val="en-US"/>
              </w:rPr>
              <w:object w:dxaOrig="1480" w:dyaOrig="960" w14:anchorId="155F568C">
                <v:shape id="_x0000_i1051" type="#_x0000_t75" style="width:1in;height:48pt" o:ole="">
                  <v:imagedata r:id="rId64" o:title=""/>
                </v:shape>
                <o:OLEObject Type="Embed" ProgID="Equation.DSMT4" ShapeID="_x0000_i1051" DrawAspect="Content" ObjectID="_1752657724" r:id="rId65"/>
              </w:object>
            </w:r>
            <w:r w:rsidR="0033146F">
              <w:rPr>
                <w:rFonts w:cs="Arial"/>
                <w:szCs w:val="22"/>
                <w:lang w:val="en-US"/>
              </w:rPr>
              <w:t xml:space="preserve"> </w:t>
            </w:r>
          </w:p>
          <w:p w14:paraId="27D3B68E" w14:textId="77777777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0F32EB" w14:textId="3976AC2C" w:rsidR="00164132" w:rsidRPr="00BD6CB4" w:rsidRDefault="00AA7BB4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8B7E9B4" wp14:editId="09C825AC">
                  <wp:extent cx="4609628" cy="2585358"/>
                  <wp:effectExtent l="0" t="0" r="635" b="5715"/>
                  <wp:docPr id="213332699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3326992" name=""/>
                          <pic:cNvPicPr/>
                        </pic:nvPicPr>
                        <pic:blipFill rotWithShape="1">
                          <a:blip r:embed="rId66"/>
                          <a:srcRect b="65897"/>
                          <a:stretch/>
                        </pic:blipFill>
                        <pic:spPr bwMode="auto">
                          <a:xfrm>
                            <a:off x="0" y="0"/>
                            <a:ext cx="4610100" cy="25856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4132" w:rsidRPr="00BD6CB4" w14:paraId="7C155C80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04BEB8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2FBCE931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8A9B86" w14:textId="4DD1BD61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D1311">
              <w:t>subs N= half of limiting value</w:t>
            </w:r>
          </w:p>
          <w:p w14:paraId="127D5BCB" w14:textId="1C7FA938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D1311">
              <w:t>approx. value of time, no need for units (accept exact)</w:t>
            </w:r>
          </w:p>
          <w:p w14:paraId="56EF2720" w14:textId="056CC394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4C0712F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206D859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EDFC796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0C91FC7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8C749F5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1264E2BB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11DCCD3F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8E042B3" w14:textId="76CDB398" w:rsidR="00476895" w:rsidRDefault="00476895" w:rsidP="004768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2A143F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B62D636" w14:textId="573751C5" w:rsidR="00EE6D24" w:rsidRDefault="00EE6D24" w:rsidP="00476895">
      <w:pPr>
        <w:rPr>
          <w:rFonts w:ascii="Arial" w:hAnsi="Arial" w:cs="Arial"/>
          <w:sz w:val="22"/>
          <w:szCs w:val="22"/>
        </w:rPr>
      </w:pPr>
    </w:p>
    <w:p w14:paraId="62A46FD1" w14:textId="120336DC" w:rsidR="00EE6D24" w:rsidRDefault="005E4344" w:rsidP="004768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Consider a woman </w:t>
      </w:r>
      <w:r w:rsidR="0046204E">
        <w:rPr>
          <w:rFonts w:ascii="Arial" w:hAnsi="Arial" w:cs="Arial"/>
          <w:sz w:val="22"/>
          <w:szCs w:val="22"/>
        </w:rPr>
        <w:t xml:space="preserve">of height 1.75 m, </w:t>
      </w:r>
      <w:r>
        <w:rPr>
          <w:rFonts w:ascii="Arial" w:hAnsi="Arial" w:cs="Arial"/>
          <w:sz w:val="22"/>
          <w:szCs w:val="22"/>
        </w:rPr>
        <w:t xml:space="preserve">travelling at 2 m/s along the edge of a road of width 10 </w:t>
      </w:r>
      <w:r w:rsidR="008B02EF">
        <w:rPr>
          <w:rFonts w:ascii="Arial" w:hAnsi="Arial" w:cs="Arial"/>
          <w:sz w:val="22"/>
          <w:szCs w:val="22"/>
        </w:rPr>
        <w:t xml:space="preserve">m. </w:t>
      </w:r>
      <w:r w:rsidR="00623EB4">
        <w:rPr>
          <w:rFonts w:ascii="Arial" w:hAnsi="Arial" w:cs="Arial"/>
          <w:sz w:val="22"/>
          <w:szCs w:val="22"/>
        </w:rPr>
        <w:t xml:space="preserve">A lamp of height </w:t>
      </w:r>
      <w:r w:rsidR="008231D9">
        <w:rPr>
          <w:rFonts w:ascii="Arial" w:hAnsi="Arial" w:cs="Arial"/>
          <w:sz w:val="22"/>
          <w:szCs w:val="22"/>
        </w:rPr>
        <w:t xml:space="preserve">6 m </w:t>
      </w:r>
      <w:r w:rsidR="0046204E">
        <w:rPr>
          <w:rFonts w:ascii="Arial" w:hAnsi="Arial" w:cs="Arial"/>
          <w:sz w:val="22"/>
          <w:szCs w:val="22"/>
        </w:rPr>
        <w:t xml:space="preserve">on the other side of the road, </w:t>
      </w:r>
      <w:r w:rsidR="00415445">
        <w:rPr>
          <w:rFonts w:ascii="Arial" w:hAnsi="Arial" w:cs="Arial"/>
          <w:sz w:val="22"/>
          <w:szCs w:val="22"/>
        </w:rPr>
        <w:t xml:space="preserve">casts a shadow of the woman as shown below. Determine the time rate of change of the length of the shadow when </w:t>
      </w:r>
      <w:r w:rsidR="00876B4E" w:rsidRPr="00415445">
        <w:rPr>
          <w:rFonts w:ascii="Arial" w:hAnsi="Arial" w:cs="Arial"/>
          <w:position w:val="-10"/>
          <w:sz w:val="22"/>
          <w:szCs w:val="22"/>
        </w:rPr>
        <w:object w:dxaOrig="700" w:dyaOrig="320" w14:anchorId="10316857">
          <v:shape id="_x0000_i1052" type="#_x0000_t75" style="width:36pt;height:18pt" o:ole="">
            <v:imagedata r:id="rId67" o:title=""/>
          </v:shape>
          <o:OLEObject Type="Embed" ProgID="Equation.DSMT4" ShapeID="_x0000_i1052" DrawAspect="Content" ObjectID="_1752657725" r:id="rId68"/>
        </w:object>
      </w:r>
      <w:r w:rsidR="00876B4E">
        <w:rPr>
          <w:rFonts w:ascii="Arial" w:hAnsi="Arial" w:cs="Arial"/>
          <w:sz w:val="22"/>
          <w:szCs w:val="22"/>
        </w:rPr>
        <w:t>m.</w:t>
      </w:r>
    </w:p>
    <w:p w14:paraId="6A0524E2" w14:textId="2FC856B7" w:rsidR="00876B4E" w:rsidRDefault="00000000" w:rsidP="004768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40EC8B8">
          <v:shape id="_x0000_s1041" type="#_x0000_t75" style="position:absolute;margin-left:0;margin-top:2.85pt;width:363.8pt;height:215.75pt;z-index:251661312;mso-position-horizontal-relative:text;mso-position-vertical-relative:text">
            <v:imagedata r:id="rId69" o:title=""/>
          </v:shape>
          <o:OLEObject Type="Embed" ProgID="FXDraw.Graphic" ShapeID="_x0000_s1041" DrawAspect="Content" ObjectID="_1752657729" r:id="rId70"/>
        </w:object>
      </w:r>
    </w:p>
    <w:p w14:paraId="50DC639E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38E2FEE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A012D85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11F014C3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69057B4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40F6C5A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5ACE84D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39B50EFE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5C1E19D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577A0F69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3175C7E2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287C057B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2D7CF415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5189B577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3F8481FA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64AAA88A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5466C77A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3370420B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164132" w:rsidRPr="00BD6CB4" w14:paraId="1978088F" w14:textId="77777777" w:rsidTr="000B40D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4D16FF" w14:textId="77777777" w:rsidR="00164132" w:rsidRPr="00323B31" w:rsidRDefault="00164132" w:rsidP="000B40D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164132" w:rsidRPr="00BD6CB4" w14:paraId="15804E58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ED1A36" w14:textId="41468C3B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134F4E" w14:textId="77777777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2D613F7" w14:textId="0298C8BB" w:rsidR="00164132" w:rsidRDefault="00862594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62594">
              <w:rPr>
                <w:rFonts w:cs="Arial"/>
                <w:position w:val="-192"/>
                <w:szCs w:val="22"/>
                <w:lang w:val="en-US"/>
              </w:rPr>
              <w:object w:dxaOrig="3580" w:dyaOrig="3440" w14:anchorId="5578D1CC">
                <v:shape id="_x0000_i1054" type="#_x0000_t75" style="width:180pt;height:174pt" o:ole="">
                  <v:imagedata r:id="rId71" o:title=""/>
                </v:shape>
                <o:OLEObject Type="Embed" ProgID="Equation.DSMT4" ShapeID="_x0000_i1054" DrawAspect="Content" ObjectID="_1752657726" r:id="rId72"/>
              </w:object>
            </w:r>
            <w:r w:rsidR="009B4E3A">
              <w:rPr>
                <w:rFonts w:cs="Arial"/>
                <w:szCs w:val="22"/>
                <w:lang w:val="en-US"/>
              </w:rPr>
              <w:t xml:space="preserve"> </w:t>
            </w:r>
          </w:p>
          <w:p w14:paraId="29C8C027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164132" w:rsidRPr="00BD6CB4" w14:paraId="1A6AA67E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4A45F4" w14:textId="77777777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64132" w:rsidRPr="00BD6CB4" w14:paraId="0926556B" w14:textId="77777777" w:rsidTr="000B40D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81E533" w14:textId="70C283DD" w:rsidR="00164132" w:rsidRPr="00BD6CB4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71290">
              <w:t xml:space="preserve">uses similar </w:t>
            </w:r>
            <w:proofErr w:type="gramStart"/>
            <w:r w:rsidR="00971290">
              <w:t>triangles</w:t>
            </w:r>
            <w:proofErr w:type="gramEnd"/>
          </w:p>
          <w:p w14:paraId="687CFB47" w14:textId="09748E33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71290">
              <w:t xml:space="preserve">obtains expression between </w:t>
            </w:r>
            <w:r w:rsidR="00973EEA">
              <w:t xml:space="preserve">y and length of </w:t>
            </w:r>
            <w:proofErr w:type="gramStart"/>
            <w:r w:rsidR="00973EEA">
              <w:t>shadow</w:t>
            </w:r>
            <w:proofErr w:type="gramEnd"/>
          </w:p>
          <w:p w14:paraId="43C72214" w14:textId="3B3C0EB4" w:rsidR="00164132" w:rsidRDefault="00164132" w:rsidP="000B40D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73EEA">
              <w:t xml:space="preserve">uses implicit </w:t>
            </w:r>
            <w:proofErr w:type="gramStart"/>
            <w:r w:rsidR="00973EEA">
              <w:t>diff</w:t>
            </w:r>
            <w:proofErr w:type="gramEnd"/>
          </w:p>
          <w:p w14:paraId="645F7A43" w14:textId="00BDE6AE" w:rsidR="008A7A2F" w:rsidRDefault="008A7A2F" w:rsidP="008A7A2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73EEA">
              <w:t>obtains expression for time rate of length of shadow</w:t>
            </w:r>
          </w:p>
          <w:p w14:paraId="1DC0D133" w14:textId="2C7B2C7D" w:rsidR="008A7A2F" w:rsidRPr="00BD6CB4" w:rsidRDefault="008A7A2F" w:rsidP="008A7A2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973EEA">
              <w:t xml:space="preserve">expresses </w:t>
            </w:r>
            <w:r w:rsidR="00862594">
              <w:t>exact simplified rate</w:t>
            </w:r>
            <w:r w:rsidR="00973EEA">
              <w:t>, no need for units</w:t>
            </w:r>
          </w:p>
        </w:tc>
      </w:tr>
    </w:tbl>
    <w:p w14:paraId="434A028C" w14:textId="4A7E8315" w:rsidR="00876B4E" w:rsidRDefault="0000000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cs="Arial"/>
          <w:noProof/>
          <w:szCs w:val="22"/>
          <w:lang w:val="en-US"/>
        </w:rPr>
        <w:object w:dxaOrig="1440" w:dyaOrig="1440" w14:anchorId="2747AC6E">
          <v:shape id="_x0000_s1068" type="#_x0000_t75" style="position:absolute;margin-left:147pt;margin-top:1.5pt;width:878.25pt;height:1218.45pt;z-index:251662336;mso-position-horizontal-relative:text;mso-position-vertical-relative:text">
            <v:imagedata r:id="rId73" o:title=""/>
          </v:shape>
          <o:OLEObject Type="Embed" ProgID="FXDraw.Graphic" ShapeID="_x0000_s1068" DrawAspect="Content" ObjectID="_1752657730" r:id="rId74"/>
        </w:object>
      </w:r>
      <w:r w:rsidR="00876B4E">
        <w:rPr>
          <w:rFonts w:ascii="Arial" w:hAnsi="Arial" w:cs="Arial"/>
          <w:sz w:val="22"/>
          <w:szCs w:val="22"/>
        </w:rPr>
        <w:br w:type="page"/>
      </w:r>
    </w:p>
    <w:p w14:paraId="07CE5C23" w14:textId="07B7C4E5" w:rsidR="00EE6D24" w:rsidRPr="004D7765" w:rsidRDefault="00876B4E" w:rsidP="004D7765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4D7765"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sectPr w:rsidR="00EE6D24" w:rsidRPr="004D7765" w:rsidSect="00C50199">
      <w:headerReference w:type="default" r:id="rId75"/>
      <w:footerReference w:type="default" r:id="rId7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859300" w14:textId="77777777" w:rsidR="00B17459" w:rsidRDefault="00B17459" w:rsidP="001037DD">
      <w:r>
        <w:separator/>
      </w:r>
    </w:p>
  </w:endnote>
  <w:endnote w:type="continuationSeparator" w:id="0">
    <w:p w14:paraId="49DB94B3" w14:textId="77777777" w:rsidR="00B17459" w:rsidRDefault="00B17459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AEC6B1" w14:textId="77777777" w:rsidR="00B17459" w:rsidRDefault="00B17459" w:rsidP="001037DD">
      <w:r>
        <w:separator/>
      </w:r>
    </w:p>
  </w:footnote>
  <w:footnote w:type="continuationSeparator" w:id="0">
    <w:p w14:paraId="7FF34224" w14:textId="77777777" w:rsidR="00B17459" w:rsidRDefault="00B17459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4660E1"/>
    <w:multiLevelType w:val="hybridMultilevel"/>
    <w:tmpl w:val="4018652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3D52F7"/>
    <w:multiLevelType w:val="hybridMultilevel"/>
    <w:tmpl w:val="31307AC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630682">
    <w:abstractNumId w:val="0"/>
  </w:num>
  <w:num w:numId="2" w16cid:durableId="1903057245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109D"/>
    <w:rsid w:val="00002DD1"/>
    <w:rsid w:val="00007857"/>
    <w:rsid w:val="00012E90"/>
    <w:rsid w:val="000153D7"/>
    <w:rsid w:val="00016AAA"/>
    <w:rsid w:val="000175C2"/>
    <w:rsid w:val="0002251B"/>
    <w:rsid w:val="000252E4"/>
    <w:rsid w:val="00026D2D"/>
    <w:rsid w:val="00026F1F"/>
    <w:rsid w:val="00030F7A"/>
    <w:rsid w:val="00031CDE"/>
    <w:rsid w:val="00032B87"/>
    <w:rsid w:val="000337B3"/>
    <w:rsid w:val="00033B35"/>
    <w:rsid w:val="00034AE7"/>
    <w:rsid w:val="00036CC7"/>
    <w:rsid w:val="0003778D"/>
    <w:rsid w:val="00037BAD"/>
    <w:rsid w:val="000409E6"/>
    <w:rsid w:val="00045A6B"/>
    <w:rsid w:val="00047BF1"/>
    <w:rsid w:val="00052AE1"/>
    <w:rsid w:val="00055D5C"/>
    <w:rsid w:val="000613D6"/>
    <w:rsid w:val="0006327F"/>
    <w:rsid w:val="00063FB0"/>
    <w:rsid w:val="00065867"/>
    <w:rsid w:val="00067245"/>
    <w:rsid w:val="00072092"/>
    <w:rsid w:val="0007587B"/>
    <w:rsid w:val="000773AA"/>
    <w:rsid w:val="00077CA5"/>
    <w:rsid w:val="0008009C"/>
    <w:rsid w:val="0008101B"/>
    <w:rsid w:val="0008468D"/>
    <w:rsid w:val="00090182"/>
    <w:rsid w:val="00090B69"/>
    <w:rsid w:val="00094C3E"/>
    <w:rsid w:val="00094D56"/>
    <w:rsid w:val="0009724B"/>
    <w:rsid w:val="000A24ED"/>
    <w:rsid w:val="000A2C9F"/>
    <w:rsid w:val="000A3251"/>
    <w:rsid w:val="000A62D4"/>
    <w:rsid w:val="000A7C2E"/>
    <w:rsid w:val="000B200E"/>
    <w:rsid w:val="000B289F"/>
    <w:rsid w:val="000B490F"/>
    <w:rsid w:val="000B5249"/>
    <w:rsid w:val="000C26B7"/>
    <w:rsid w:val="000C2786"/>
    <w:rsid w:val="000C2DC2"/>
    <w:rsid w:val="000C5FAB"/>
    <w:rsid w:val="000D03ED"/>
    <w:rsid w:val="000D10A5"/>
    <w:rsid w:val="000D15CA"/>
    <w:rsid w:val="000D7434"/>
    <w:rsid w:val="000D77E4"/>
    <w:rsid w:val="000E40F2"/>
    <w:rsid w:val="000E4865"/>
    <w:rsid w:val="000F0D02"/>
    <w:rsid w:val="000F4F02"/>
    <w:rsid w:val="000F5A3B"/>
    <w:rsid w:val="000F5C75"/>
    <w:rsid w:val="000F5C7B"/>
    <w:rsid w:val="000F6C30"/>
    <w:rsid w:val="0010102D"/>
    <w:rsid w:val="00101B8F"/>
    <w:rsid w:val="001037DD"/>
    <w:rsid w:val="00105FDC"/>
    <w:rsid w:val="00107C6F"/>
    <w:rsid w:val="00107E5B"/>
    <w:rsid w:val="00113995"/>
    <w:rsid w:val="00124165"/>
    <w:rsid w:val="001267E0"/>
    <w:rsid w:val="0013047B"/>
    <w:rsid w:val="0013142D"/>
    <w:rsid w:val="00131E4F"/>
    <w:rsid w:val="00132551"/>
    <w:rsid w:val="00135102"/>
    <w:rsid w:val="00137606"/>
    <w:rsid w:val="001421B3"/>
    <w:rsid w:val="001452D6"/>
    <w:rsid w:val="00150C76"/>
    <w:rsid w:val="001574AE"/>
    <w:rsid w:val="00157DEF"/>
    <w:rsid w:val="001621D5"/>
    <w:rsid w:val="001623E6"/>
    <w:rsid w:val="001637AB"/>
    <w:rsid w:val="00163D3F"/>
    <w:rsid w:val="00164132"/>
    <w:rsid w:val="00167866"/>
    <w:rsid w:val="00167AA3"/>
    <w:rsid w:val="00170754"/>
    <w:rsid w:val="00170835"/>
    <w:rsid w:val="00171D5D"/>
    <w:rsid w:val="00172885"/>
    <w:rsid w:val="001801EE"/>
    <w:rsid w:val="00181F3C"/>
    <w:rsid w:val="001858B8"/>
    <w:rsid w:val="001872E7"/>
    <w:rsid w:val="001938C0"/>
    <w:rsid w:val="0019604E"/>
    <w:rsid w:val="00196A32"/>
    <w:rsid w:val="001A0A37"/>
    <w:rsid w:val="001A19B7"/>
    <w:rsid w:val="001A5C67"/>
    <w:rsid w:val="001A6915"/>
    <w:rsid w:val="001A7A57"/>
    <w:rsid w:val="001B085E"/>
    <w:rsid w:val="001B5638"/>
    <w:rsid w:val="001C0FA0"/>
    <w:rsid w:val="001C15AB"/>
    <w:rsid w:val="001C2556"/>
    <w:rsid w:val="001C2DE6"/>
    <w:rsid w:val="001C317D"/>
    <w:rsid w:val="001C41D5"/>
    <w:rsid w:val="001C5749"/>
    <w:rsid w:val="001D0A62"/>
    <w:rsid w:val="001D2666"/>
    <w:rsid w:val="001D2A28"/>
    <w:rsid w:val="001D3539"/>
    <w:rsid w:val="001D392C"/>
    <w:rsid w:val="001E3E2E"/>
    <w:rsid w:val="001E7A4C"/>
    <w:rsid w:val="001F6B54"/>
    <w:rsid w:val="0020126C"/>
    <w:rsid w:val="00202370"/>
    <w:rsid w:val="002038CD"/>
    <w:rsid w:val="00205DCE"/>
    <w:rsid w:val="00206F23"/>
    <w:rsid w:val="002106CF"/>
    <w:rsid w:val="002132E0"/>
    <w:rsid w:val="0021427B"/>
    <w:rsid w:val="002142F7"/>
    <w:rsid w:val="00214DC5"/>
    <w:rsid w:val="00217716"/>
    <w:rsid w:val="002252D6"/>
    <w:rsid w:val="00225664"/>
    <w:rsid w:val="002268FB"/>
    <w:rsid w:val="00232059"/>
    <w:rsid w:val="0023281C"/>
    <w:rsid w:val="002341DB"/>
    <w:rsid w:val="00235BF8"/>
    <w:rsid w:val="002408A9"/>
    <w:rsid w:val="00242AC5"/>
    <w:rsid w:val="002437E3"/>
    <w:rsid w:val="002454C5"/>
    <w:rsid w:val="00252D66"/>
    <w:rsid w:val="00254F85"/>
    <w:rsid w:val="00255A81"/>
    <w:rsid w:val="00257A64"/>
    <w:rsid w:val="00260D31"/>
    <w:rsid w:val="00260DF9"/>
    <w:rsid w:val="0026282B"/>
    <w:rsid w:val="00266E81"/>
    <w:rsid w:val="002675DB"/>
    <w:rsid w:val="002678D5"/>
    <w:rsid w:val="00270B0F"/>
    <w:rsid w:val="0028117F"/>
    <w:rsid w:val="002829F1"/>
    <w:rsid w:val="00286054"/>
    <w:rsid w:val="00286AD8"/>
    <w:rsid w:val="002871C0"/>
    <w:rsid w:val="002A0DA3"/>
    <w:rsid w:val="002A143F"/>
    <w:rsid w:val="002A16EA"/>
    <w:rsid w:val="002A1C9A"/>
    <w:rsid w:val="002A6E2D"/>
    <w:rsid w:val="002A7954"/>
    <w:rsid w:val="002A7FE1"/>
    <w:rsid w:val="002B5A0E"/>
    <w:rsid w:val="002C74F6"/>
    <w:rsid w:val="002D013A"/>
    <w:rsid w:val="002D0D80"/>
    <w:rsid w:val="002D3851"/>
    <w:rsid w:val="002D4890"/>
    <w:rsid w:val="002D5182"/>
    <w:rsid w:val="002D6872"/>
    <w:rsid w:val="002E1091"/>
    <w:rsid w:val="002E1470"/>
    <w:rsid w:val="002E21D5"/>
    <w:rsid w:val="002E5C4E"/>
    <w:rsid w:val="002F01BD"/>
    <w:rsid w:val="002F0924"/>
    <w:rsid w:val="002F2999"/>
    <w:rsid w:val="002F6A3F"/>
    <w:rsid w:val="00300BA2"/>
    <w:rsid w:val="00303603"/>
    <w:rsid w:val="00304300"/>
    <w:rsid w:val="00306E36"/>
    <w:rsid w:val="0031008A"/>
    <w:rsid w:val="0031057C"/>
    <w:rsid w:val="003106CC"/>
    <w:rsid w:val="00312DB6"/>
    <w:rsid w:val="0031340B"/>
    <w:rsid w:val="0031619F"/>
    <w:rsid w:val="003167A6"/>
    <w:rsid w:val="003171E3"/>
    <w:rsid w:val="00317C65"/>
    <w:rsid w:val="003244CF"/>
    <w:rsid w:val="00324C57"/>
    <w:rsid w:val="0033146F"/>
    <w:rsid w:val="00334620"/>
    <w:rsid w:val="00337FF6"/>
    <w:rsid w:val="0034062D"/>
    <w:rsid w:val="00345E1D"/>
    <w:rsid w:val="00357A31"/>
    <w:rsid w:val="00357AAF"/>
    <w:rsid w:val="00360887"/>
    <w:rsid w:val="00360E52"/>
    <w:rsid w:val="00363A67"/>
    <w:rsid w:val="003654CC"/>
    <w:rsid w:val="00366F6F"/>
    <w:rsid w:val="00372702"/>
    <w:rsid w:val="00373198"/>
    <w:rsid w:val="00374B05"/>
    <w:rsid w:val="00380DEA"/>
    <w:rsid w:val="0038354D"/>
    <w:rsid w:val="003837BA"/>
    <w:rsid w:val="00386634"/>
    <w:rsid w:val="00386FE4"/>
    <w:rsid w:val="00390F58"/>
    <w:rsid w:val="0039576C"/>
    <w:rsid w:val="003957E2"/>
    <w:rsid w:val="0039795F"/>
    <w:rsid w:val="003A10BD"/>
    <w:rsid w:val="003A1703"/>
    <w:rsid w:val="003A4DDA"/>
    <w:rsid w:val="003B6759"/>
    <w:rsid w:val="003C09AE"/>
    <w:rsid w:val="003C36A8"/>
    <w:rsid w:val="003C78DF"/>
    <w:rsid w:val="003D3BBA"/>
    <w:rsid w:val="003D583E"/>
    <w:rsid w:val="003D5E3E"/>
    <w:rsid w:val="003D72C4"/>
    <w:rsid w:val="003E00AA"/>
    <w:rsid w:val="003E3256"/>
    <w:rsid w:val="003E3359"/>
    <w:rsid w:val="003E4AB2"/>
    <w:rsid w:val="003E6574"/>
    <w:rsid w:val="003F15E3"/>
    <w:rsid w:val="003F2674"/>
    <w:rsid w:val="003F2687"/>
    <w:rsid w:val="003F27B2"/>
    <w:rsid w:val="003F52BE"/>
    <w:rsid w:val="003F7D09"/>
    <w:rsid w:val="004020FC"/>
    <w:rsid w:val="00407895"/>
    <w:rsid w:val="00410448"/>
    <w:rsid w:val="0041498E"/>
    <w:rsid w:val="00415445"/>
    <w:rsid w:val="00416292"/>
    <w:rsid w:val="004215F4"/>
    <w:rsid w:val="00424A72"/>
    <w:rsid w:val="00426B46"/>
    <w:rsid w:val="004272C1"/>
    <w:rsid w:val="00430284"/>
    <w:rsid w:val="00430CC0"/>
    <w:rsid w:val="00441E09"/>
    <w:rsid w:val="004439FA"/>
    <w:rsid w:val="0045152D"/>
    <w:rsid w:val="00455D80"/>
    <w:rsid w:val="00457FDE"/>
    <w:rsid w:val="0046204E"/>
    <w:rsid w:val="004661C8"/>
    <w:rsid w:val="004667A0"/>
    <w:rsid w:val="00473F79"/>
    <w:rsid w:val="00476895"/>
    <w:rsid w:val="0048051B"/>
    <w:rsid w:val="00481843"/>
    <w:rsid w:val="00481F7B"/>
    <w:rsid w:val="00483A62"/>
    <w:rsid w:val="00483F3A"/>
    <w:rsid w:val="004865C4"/>
    <w:rsid w:val="00486D57"/>
    <w:rsid w:val="004876E3"/>
    <w:rsid w:val="00496369"/>
    <w:rsid w:val="00497378"/>
    <w:rsid w:val="004A1A08"/>
    <w:rsid w:val="004A2299"/>
    <w:rsid w:val="004A77A6"/>
    <w:rsid w:val="004B24DA"/>
    <w:rsid w:val="004B3BE0"/>
    <w:rsid w:val="004B4244"/>
    <w:rsid w:val="004C267F"/>
    <w:rsid w:val="004D2021"/>
    <w:rsid w:val="004D527F"/>
    <w:rsid w:val="004D54C6"/>
    <w:rsid w:val="004D5E49"/>
    <w:rsid w:val="004D6508"/>
    <w:rsid w:val="004D772D"/>
    <w:rsid w:val="004D7765"/>
    <w:rsid w:val="004E2ADE"/>
    <w:rsid w:val="004E60A7"/>
    <w:rsid w:val="004F026F"/>
    <w:rsid w:val="004F0CAC"/>
    <w:rsid w:val="004F1EE6"/>
    <w:rsid w:val="004F4BC8"/>
    <w:rsid w:val="00500DC6"/>
    <w:rsid w:val="005067BE"/>
    <w:rsid w:val="00510F6B"/>
    <w:rsid w:val="00512FAE"/>
    <w:rsid w:val="00517A5E"/>
    <w:rsid w:val="00517E5E"/>
    <w:rsid w:val="0052013B"/>
    <w:rsid w:val="00527528"/>
    <w:rsid w:val="00527564"/>
    <w:rsid w:val="005277AD"/>
    <w:rsid w:val="0053208E"/>
    <w:rsid w:val="005366E0"/>
    <w:rsid w:val="00541C23"/>
    <w:rsid w:val="00543834"/>
    <w:rsid w:val="00551CC7"/>
    <w:rsid w:val="00552A45"/>
    <w:rsid w:val="005544B6"/>
    <w:rsid w:val="005546F5"/>
    <w:rsid w:val="00556614"/>
    <w:rsid w:val="00565C18"/>
    <w:rsid w:val="0057000E"/>
    <w:rsid w:val="005721B9"/>
    <w:rsid w:val="00575188"/>
    <w:rsid w:val="005759D6"/>
    <w:rsid w:val="00577EF8"/>
    <w:rsid w:val="005805BC"/>
    <w:rsid w:val="00586C63"/>
    <w:rsid w:val="0058799F"/>
    <w:rsid w:val="00591502"/>
    <w:rsid w:val="005946D5"/>
    <w:rsid w:val="0059758C"/>
    <w:rsid w:val="005A154C"/>
    <w:rsid w:val="005A34F2"/>
    <w:rsid w:val="005A366A"/>
    <w:rsid w:val="005A6539"/>
    <w:rsid w:val="005A6ABB"/>
    <w:rsid w:val="005B00FE"/>
    <w:rsid w:val="005B11EE"/>
    <w:rsid w:val="005B15AD"/>
    <w:rsid w:val="005B4B21"/>
    <w:rsid w:val="005B716C"/>
    <w:rsid w:val="005C084D"/>
    <w:rsid w:val="005C2002"/>
    <w:rsid w:val="005C4BEB"/>
    <w:rsid w:val="005D10F8"/>
    <w:rsid w:val="005D1801"/>
    <w:rsid w:val="005D1C08"/>
    <w:rsid w:val="005D2482"/>
    <w:rsid w:val="005D4DA4"/>
    <w:rsid w:val="005D7A96"/>
    <w:rsid w:val="005E1703"/>
    <w:rsid w:val="005E2AFE"/>
    <w:rsid w:val="005E344D"/>
    <w:rsid w:val="005E4344"/>
    <w:rsid w:val="005F2D6B"/>
    <w:rsid w:val="005F391C"/>
    <w:rsid w:val="005F4F7C"/>
    <w:rsid w:val="005F533F"/>
    <w:rsid w:val="00600091"/>
    <w:rsid w:val="00601487"/>
    <w:rsid w:val="0060499E"/>
    <w:rsid w:val="00605D12"/>
    <w:rsid w:val="0061095D"/>
    <w:rsid w:val="00610C7A"/>
    <w:rsid w:val="006118FC"/>
    <w:rsid w:val="006130AA"/>
    <w:rsid w:val="0061323C"/>
    <w:rsid w:val="006147BD"/>
    <w:rsid w:val="00623EB4"/>
    <w:rsid w:val="006346D8"/>
    <w:rsid w:val="0063599F"/>
    <w:rsid w:val="00635C83"/>
    <w:rsid w:val="0063707F"/>
    <w:rsid w:val="006370B1"/>
    <w:rsid w:val="00637BA1"/>
    <w:rsid w:val="00642439"/>
    <w:rsid w:val="00644258"/>
    <w:rsid w:val="0064488F"/>
    <w:rsid w:val="00646C8E"/>
    <w:rsid w:val="00650ED3"/>
    <w:rsid w:val="0065198A"/>
    <w:rsid w:val="00654382"/>
    <w:rsid w:val="00661735"/>
    <w:rsid w:val="00663345"/>
    <w:rsid w:val="00666E75"/>
    <w:rsid w:val="00673573"/>
    <w:rsid w:val="00681754"/>
    <w:rsid w:val="0068684D"/>
    <w:rsid w:val="00686D2B"/>
    <w:rsid w:val="006913C4"/>
    <w:rsid w:val="006938AE"/>
    <w:rsid w:val="0069405C"/>
    <w:rsid w:val="00696923"/>
    <w:rsid w:val="0069714D"/>
    <w:rsid w:val="006A4543"/>
    <w:rsid w:val="006A5A9B"/>
    <w:rsid w:val="006A6BB0"/>
    <w:rsid w:val="006A7A14"/>
    <w:rsid w:val="006B6C19"/>
    <w:rsid w:val="006B7797"/>
    <w:rsid w:val="006B7871"/>
    <w:rsid w:val="006C1474"/>
    <w:rsid w:val="006C39A9"/>
    <w:rsid w:val="006C3FDB"/>
    <w:rsid w:val="006C49B2"/>
    <w:rsid w:val="006C5C9C"/>
    <w:rsid w:val="006C7B59"/>
    <w:rsid w:val="006D04F3"/>
    <w:rsid w:val="006D084A"/>
    <w:rsid w:val="006D0F7D"/>
    <w:rsid w:val="006D271F"/>
    <w:rsid w:val="006D40DE"/>
    <w:rsid w:val="006D6D90"/>
    <w:rsid w:val="006E2613"/>
    <w:rsid w:val="006E38B5"/>
    <w:rsid w:val="006E48C1"/>
    <w:rsid w:val="006E6760"/>
    <w:rsid w:val="006E7438"/>
    <w:rsid w:val="006F067C"/>
    <w:rsid w:val="006F1B8E"/>
    <w:rsid w:val="006F2C24"/>
    <w:rsid w:val="00706562"/>
    <w:rsid w:val="007068A6"/>
    <w:rsid w:val="00706B77"/>
    <w:rsid w:val="00710132"/>
    <w:rsid w:val="007106B5"/>
    <w:rsid w:val="007118D3"/>
    <w:rsid w:val="00713934"/>
    <w:rsid w:val="007155A0"/>
    <w:rsid w:val="00721450"/>
    <w:rsid w:val="00722269"/>
    <w:rsid w:val="0072356C"/>
    <w:rsid w:val="007249FC"/>
    <w:rsid w:val="00726294"/>
    <w:rsid w:val="00726992"/>
    <w:rsid w:val="00727E55"/>
    <w:rsid w:val="007306A8"/>
    <w:rsid w:val="0073107A"/>
    <w:rsid w:val="00736B77"/>
    <w:rsid w:val="00737ABD"/>
    <w:rsid w:val="0074105A"/>
    <w:rsid w:val="00744C35"/>
    <w:rsid w:val="007451D6"/>
    <w:rsid w:val="0074681E"/>
    <w:rsid w:val="00750406"/>
    <w:rsid w:val="00755486"/>
    <w:rsid w:val="00755688"/>
    <w:rsid w:val="00756145"/>
    <w:rsid w:val="00757F5E"/>
    <w:rsid w:val="00760551"/>
    <w:rsid w:val="007607D1"/>
    <w:rsid w:val="00760A62"/>
    <w:rsid w:val="00762210"/>
    <w:rsid w:val="00763055"/>
    <w:rsid w:val="00763E38"/>
    <w:rsid w:val="00766DC5"/>
    <w:rsid w:val="00770903"/>
    <w:rsid w:val="00772063"/>
    <w:rsid w:val="00775CE9"/>
    <w:rsid w:val="007761E6"/>
    <w:rsid w:val="00785C85"/>
    <w:rsid w:val="00786A4D"/>
    <w:rsid w:val="00786B9E"/>
    <w:rsid w:val="00787947"/>
    <w:rsid w:val="007909A3"/>
    <w:rsid w:val="00790A56"/>
    <w:rsid w:val="007956A5"/>
    <w:rsid w:val="0079692F"/>
    <w:rsid w:val="00796C8D"/>
    <w:rsid w:val="00797D52"/>
    <w:rsid w:val="007A1D21"/>
    <w:rsid w:val="007A511A"/>
    <w:rsid w:val="007B1EDE"/>
    <w:rsid w:val="007B752B"/>
    <w:rsid w:val="007B79B2"/>
    <w:rsid w:val="007C3987"/>
    <w:rsid w:val="007C6D47"/>
    <w:rsid w:val="007C7621"/>
    <w:rsid w:val="007D1311"/>
    <w:rsid w:val="007D3382"/>
    <w:rsid w:val="007D4761"/>
    <w:rsid w:val="007D72D9"/>
    <w:rsid w:val="007E17C2"/>
    <w:rsid w:val="007E3455"/>
    <w:rsid w:val="007E63D6"/>
    <w:rsid w:val="007E65B4"/>
    <w:rsid w:val="007F2679"/>
    <w:rsid w:val="007F448C"/>
    <w:rsid w:val="007F4778"/>
    <w:rsid w:val="008004B7"/>
    <w:rsid w:val="0080270D"/>
    <w:rsid w:val="008041CE"/>
    <w:rsid w:val="00804BE5"/>
    <w:rsid w:val="00804BED"/>
    <w:rsid w:val="00805507"/>
    <w:rsid w:val="00807368"/>
    <w:rsid w:val="008127E8"/>
    <w:rsid w:val="00815227"/>
    <w:rsid w:val="008165C8"/>
    <w:rsid w:val="00817E01"/>
    <w:rsid w:val="00821281"/>
    <w:rsid w:val="00822459"/>
    <w:rsid w:val="008231D9"/>
    <w:rsid w:val="008275B0"/>
    <w:rsid w:val="008275FF"/>
    <w:rsid w:val="00832A73"/>
    <w:rsid w:val="00833869"/>
    <w:rsid w:val="008414FE"/>
    <w:rsid w:val="00842EA1"/>
    <w:rsid w:val="00842F78"/>
    <w:rsid w:val="00845CFA"/>
    <w:rsid w:val="00846DE9"/>
    <w:rsid w:val="00854AF1"/>
    <w:rsid w:val="00856846"/>
    <w:rsid w:val="00860E93"/>
    <w:rsid w:val="00862594"/>
    <w:rsid w:val="0086395D"/>
    <w:rsid w:val="00863D37"/>
    <w:rsid w:val="0086573D"/>
    <w:rsid w:val="00866F62"/>
    <w:rsid w:val="00870197"/>
    <w:rsid w:val="00871B20"/>
    <w:rsid w:val="00873257"/>
    <w:rsid w:val="00875E1C"/>
    <w:rsid w:val="008767AD"/>
    <w:rsid w:val="00876801"/>
    <w:rsid w:val="00876B4E"/>
    <w:rsid w:val="00880C54"/>
    <w:rsid w:val="00882347"/>
    <w:rsid w:val="008825B8"/>
    <w:rsid w:val="00883B0C"/>
    <w:rsid w:val="00884C28"/>
    <w:rsid w:val="008941C1"/>
    <w:rsid w:val="008977C2"/>
    <w:rsid w:val="00897BA0"/>
    <w:rsid w:val="008A17D3"/>
    <w:rsid w:val="008A29F1"/>
    <w:rsid w:val="008A77B4"/>
    <w:rsid w:val="008A7A2F"/>
    <w:rsid w:val="008B021E"/>
    <w:rsid w:val="008B02EF"/>
    <w:rsid w:val="008B042F"/>
    <w:rsid w:val="008B1907"/>
    <w:rsid w:val="008B39D7"/>
    <w:rsid w:val="008B5BF2"/>
    <w:rsid w:val="008B7B69"/>
    <w:rsid w:val="008C0B4A"/>
    <w:rsid w:val="008C0FB5"/>
    <w:rsid w:val="008C2727"/>
    <w:rsid w:val="008D1CEE"/>
    <w:rsid w:val="008D3C4C"/>
    <w:rsid w:val="008D3DBE"/>
    <w:rsid w:val="008D5916"/>
    <w:rsid w:val="008E09DA"/>
    <w:rsid w:val="008E0DAA"/>
    <w:rsid w:val="008E1A9B"/>
    <w:rsid w:val="008E53E2"/>
    <w:rsid w:val="008E7D7F"/>
    <w:rsid w:val="008F0AC1"/>
    <w:rsid w:val="008F169B"/>
    <w:rsid w:val="008F6113"/>
    <w:rsid w:val="009000AD"/>
    <w:rsid w:val="00902454"/>
    <w:rsid w:val="00920BB2"/>
    <w:rsid w:val="00926189"/>
    <w:rsid w:val="0092785A"/>
    <w:rsid w:val="009314BF"/>
    <w:rsid w:val="00933F48"/>
    <w:rsid w:val="009379A9"/>
    <w:rsid w:val="00940556"/>
    <w:rsid w:val="0094652B"/>
    <w:rsid w:val="00947383"/>
    <w:rsid w:val="00950146"/>
    <w:rsid w:val="00952693"/>
    <w:rsid w:val="00954A85"/>
    <w:rsid w:val="00960929"/>
    <w:rsid w:val="0096781C"/>
    <w:rsid w:val="00971290"/>
    <w:rsid w:val="00973EEA"/>
    <w:rsid w:val="0097488B"/>
    <w:rsid w:val="00975046"/>
    <w:rsid w:val="00975747"/>
    <w:rsid w:val="0097592A"/>
    <w:rsid w:val="009826FA"/>
    <w:rsid w:val="009832DF"/>
    <w:rsid w:val="00983532"/>
    <w:rsid w:val="00986225"/>
    <w:rsid w:val="00987A60"/>
    <w:rsid w:val="009965D6"/>
    <w:rsid w:val="009A0E2A"/>
    <w:rsid w:val="009A1938"/>
    <w:rsid w:val="009A2D97"/>
    <w:rsid w:val="009A2E62"/>
    <w:rsid w:val="009A376C"/>
    <w:rsid w:val="009A599E"/>
    <w:rsid w:val="009A5D39"/>
    <w:rsid w:val="009B105B"/>
    <w:rsid w:val="009B19BB"/>
    <w:rsid w:val="009B4E3A"/>
    <w:rsid w:val="009B6135"/>
    <w:rsid w:val="009B631A"/>
    <w:rsid w:val="009B6C3E"/>
    <w:rsid w:val="009C37B0"/>
    <w:rsid w:val="009C3956"/>
    <w:rsid w:val="009C625F"/>
    <w:rsid w:val="009D2ED5"/>
    <w:rsid w:val="009D3CA9"/>
    <w:rsid w:val="009E4B93"/>
    <w:rsid w:val="009E4F74"/>
    <w:rsid w:val="009F1169"/>
    <w:rsid w:val="009F3B93"/>
    <w:rsid w:val="009F487B"/>
    <w:rsid w:val="009F7BBC"/>
    <w:rsid w:val="00A00782"/>
    <w:rsid w:val="00A01B56"/>
    <w:rsid w:val="00A06790"/>
    <w:rsid w:val="00A074C9"/>
    <w:rsid w:val="00A10B68"/>
    <w:rsid w:val="00A12695"/>
    <w:rsid w:val="00A12A35"/>
    <w:rsid w:val="00A13CF9"/>
    <w:rsid w:val="00A14844"/>
    <w:rsid w:val="00A209EA"/>
    <w:rsid w:val="00A30BC0"/>
    <w:rsid w:val="00A3113D"/>
    <w:rsid w:val="00A36456"/>
    <w:rsid w:val="00A36C87"/>
    <w:rsid w:val="00A40B6D"/>
    <w:rsid w:val="00A42ADB"/>
    <w:rsid w:val="00A44119"/>
    <w:rsid w:val="00A50AD8"/>
    <w:rsid w:val="00A529B2"/>
    <w:rsid w:val="00A545EA"/>
    <w:rsid w:val="00A57771"/>
    <w:rsid w:val="00A5786D"/>
    <w:rsid w:val="00A57F83"/>
    <w:rsid w:val="00A63B48"/>
    <w:rsid w:val="00A65AA4"/>
    <w:rsid w:val="00A70440"/>
    <w:rsid w:val="00A70B6C"/>
    <w:rsid w:val="00A70ED4"/>
    <w:rsid w:val="00A7213E"/>
    <w:rsid w:val="00A7305D"/>
    <w:rsid w:val="00A73BE2"/>
    <w:rsid w:val="00A80E6B"/>
    <w:rsid w:val="00A83D37"/>
    <w:rsid w:val="00A8438E"/>
    <w:rsid w:val="00A85DE0"/>
    <w:rsid w:val="00A87416"/>
    <w:rsid w:val="00A93639"/>
    <w:rsid w:val="00AA0FCF"/>
    <w:rsid w:val="00AA10CF"/>
    <w:rsid w:val="00AA7BB4"/>
    <w:rsid w:val="00AB12C3"/>
    <w:rsid w:val="00AB4CE6"/>
    <w:rsid w:val="00AC0EC1"/>
    <w:rsid w:val="00AC3746"/>
    <w:rsid w:val="00AC594C"/>
    <w:rsid w:val="00AD0986"/>
    <w:rsid w:val="00AD14FD"/>
    <w:rsid w:val="00AD3C86"/>
    <w:rsid w:val="00AD6DF3"/>
    <w:rsid w:val="00AE19D6"/>
    <w:rsid w:val="00AE7610"/>
    <w:rsid w:val="00AF0025"/>
    <w:rsid w:val="00AF169F"/>
    <w:rsid w:val="00AF1D24"/>
    <w:rsid w:val="00AF3CF7"/>
    <w:rsid w:val="00AF3EFA"/>
    <w:rsid w:val="00AF68CA"/>
    <w:rsid w:val="00AF785B"/>
    <w:rsid w:val="00B00212"/>
    <w:rsid w:val="00B0194D"/>
    <w:rsid w:val="00B06853"/>
    <w:rsid w:val="00B16624"/>
    <w:rsid w:val="00B17459"/>
    <w:rsid w:val="00B20080"/>
    <w:rsid w:val="00B23CBA"/>
    <w:rsid w:val="00B251E5"/>
    <w:rsid w:val="00B30AC9"/>
    <w:rsid w:val="00B30B25"/>
    <w:rsid w:val="00B33433"/>
    <w:rsid w:val="00B3622C"/>
    <w:rsid w:val="00B43082"/>
    <w:rsid w:val="00B45380"/>
    <w:rsid w:val="00B453E0"/>
    <w:rsid w:val="00B4799E"/>
    <w:rsid w:val="00B513E1"/>
    <w:rsid w:val="00B52BCF"/>
    <w:rsid w:val="00B52C51"/>
    <w:rsid w:val="00B53E2A"/>
    <w:rsid w:val="00B54604"/>
    <w:rsid w:val="00B54CA2"/>
    <w:rsid w:val="00B55D8E"/>
    <w:rsid w:val="00B56348"/>
    <w:rsid w:val="00B569D9"/>
    <w:rsid w:val="00B626A7"/>
    <w:rsid w:val="00B63BD4"/>
    <w:rsid w:val="00B64A22"/>
    <w:rsid w:val="00B6557E"/>
    <w:rsid w:val="00B70464"/>
    <w:rsid w:val="00B70F20"/>
    <w:rsid w:val="00B7460E"/>
    <w:rsid w:val="00B757F7"/>
    <w:rsid w:val="00B772D7"/>
    <w:rsid w:val="00B77CAB"/>
    <w:rsid w:val="00B80B9F"/>
    <w:rsid w:val="00B83ED6"/>
    <w:rsid w:val="00B92C45"/>
    <w:rsid w:val="00B92E77"/>
    <w:rsid w:val="00B940B1"/>
    <w:rsid w:val="00B9470E"/>
    <w:rsid w:val="00B94B3C"/>
    <w:rsid w:val="00B96122"/>
    <w:rsid w:val="00BA32BD"/>
    <w:rsid w:val="00BA3471"/>
    <w:rsid w:val="00BA5E39"/>
    <w:rsid w:val="00BB0A13"/>
    <w:rsid w:val="00BB2FFB"/>
    <w:rsid w:val="00BB6B47"/>
    <w:rsid w:val="00BB6F31"/>
    <w:rsid w:val="00BB6FB9"/>
    <w:rsid w:val="00BC629B"/>
    <w:rsid w:val="00BC63FE"/>
    <w:rsid w:val="00BD05F3"/>
    <w:rsid w:val="00BD16A8"/>
    <w:rsid w:val="00BD16B2"/>
    <w:rsid w:val="00BD3665"/>
    <w:rsid w:val="00BD3CA9"/>
    <w:rsid w:val="00BD4496"/>
    <w:rsid w:val="00BD59A5"/>
    <w:rsid w:val="00BD6FB4"/>
    <w:rsid w:val="00BE1A08"/>
    <w:rsid w:val="00BE35FB"/>
    <w:rsid w:val="00BE4905"/>
    <w:rsid w:val="00BE647F"/>
    <w:rsid w:val="00BE709D"/>
    <w:rsid w:val="00C006A2"/>
    <w:rsid w:val="00C01C0F"/>
    <w:rsid w:val="00C01E45"/>
    <w:rsid w:val="00C02426"/>
    <w:rsid w:val="00C03C66"/>
    <w:rsid w:val="00C065B1"/>
    <w:rsid w:val="00C06DBB"/>
    <w:rsid w:val="00C1343D"/>
    <w:rsid w:val="00C149D7"/>
    <w:rsid w:val="00C15182"/>
    <w:rsid w:val="00C162BF"/>
    <w:rsid w:val="00C17989"/>
    <w:rsid w:val="00C17A70"/>
    <w:rsid w:val="00C21BC9"/>
    <w:rsid w:val="00C22B39"/>
    <w:rsid w:val="00C23463"/>
    <w:rsid w:val="00C237F2"/>
    <w:rsid w:val="00C3337A"/>
    <w:rsid w:val="00C343CA"/>
    <w:rsid w:val="00C34859"/>
    <w:rsid w:val="00C35305"/>
    <w:rsid w:val="00C40A5A"/>
    <w:rsid w:val="00C410C9"/>
    <w:rsid w:val="00C41629"/>
    <w:rsid w:val="00C45738"/>
    <w:rsid w:val="00C50199"/>
    <w:rsid w:val="00C539B0"/>
    <w:rsid w:val="00C54504"/>
    <w:rsid w:val="00C55AEE"/>
    <w:rsid w:val="00C632B4"/>
    <w:rsid w:val="00C67C0F"/>
    <w:rsid w:val="00C71B79"/>
    <w:rsid w:val="00C72B8E"/>
    <w:rsid w:val="00C80614"/>
    <w:rsid w:val="00C818D3"/>
    <w:rsid w:val="00C84D86"/>
    <w:rsid w:val="00C904DF"/>
    <w:rsid w:val="00C910CC"/>
    <w:rsid w:val="00C94FEB"/>
    <w:rsid w:val="00C95106"/>
    <w:rsid w:val="00C953BD"/>
    <w:rsid w:val="00C977A9"/>
    <w:rsid w:val="00CA50F7"/>
    <w:rsid w:val="00CA62F1"/>
    <w:rsid w:val="00CC039A"/>
    <w:rsid w:val="00CC28F3"/>
    <w:rsid w:val="00CC48FD"/>
    <w:rsid w:val="00CC5F32"/>
    <w:rsid w:val="00CC6E37"/>
    <w:rsid w:val="00CC7572"/>
    <w:rsid w:val="00CD3E0B"/>
    <w:rsid w:val="00CD468F"/>
    <w:rsid w:val="00CD4934"/>
    <w:rsid w:val="00CE02F3"/>
    <w:rsid w:val="00CE0F9C"/>
    <w:rsid w:val="00CE1C2C"/>
    <w:rsid w:val="00CF136E"/>
    <w:rsid w:val="00CF139C"/>
    <w:rsid w:val="00CF475B"/>
    <w:rsid w:val="00CF4DF8"/>
    <w:rsid w:val="00CF7A1B"/>
    <w:rsid w:val="00D0219D"/>
    <w:rsid w:val="00D042CB"/>
    <w:rsid w:val="00D0446C"/>
    <w:rsid w:val="00D062EA"/>
    <w:rsid w:val="00D066B6"/>
    <w:rsid w:val="00D10FCC"/>
    <w:rsid w:val="00D125DC"/>
    <w:rsid w:val="00D13D3C"/>
    <w:rsid w:val="00D179E8"/>
    <w:rsid w:val="00D262FE"/>
    <w:rsid w:val="00D27699"/>
    <w:rsid w:val="00D27F6F"/>
    <w:rsid w:val="00D34245"/>
    <w:rsid w:val="00D343A1"/>
    <w:rsid w:val="00D449DD"/>
    <w:rsid w:val="00D51D76"/>
    <w:rsid w:val="00D52973"/>
    <w:rsid w:val="00D5567A"/>
    <w:rsid w:val="00D66467"/>
    <w:rsid w:val="00D6709F"/>
    <w:rsid w:val="00D7197A"/>
    <w:rsid w:val="00D741BB"/>
    <w:rsid w:val="00D75950"/>
    <w:rsid w:val="00D75E64"/>
    <w:rsid w:val="00D75FEE"/>
    <w:rsid w:val="00D7603A"/>
    <w:rsid w:val="00D77E13"/>
    <w:rsid w:val="00D800B6"/>
    <w:rsid w:val="00D8107A"/>
    <w:rsid w:val="00D825EA"/>
    <w:rsid w:val="00D83879"/>
    <w:rsid w:val="00D8444E"/>
    <w:rsid w:val="00D87DD4"/>
    <w:rsid w:val="00D91F08"/>
    <w:rsid w:val="00D93241"/>
    <w:rsid w:val="00D93DD4"/>
    <w:rsid w:val="00D961A5"/>
    <w:rsid w:val="00DA1DDD"/>
    <w:rsid w:val="00DA2BB6"/>
    <w:rsid w:val="00DA6A49"/>
    <w:rsid w:val="00DB17A2"/>
    <w:rsid w:val="00DB3924"/>
    <w:rsid w:val="00DB4F88"/>
    <w:rsid w:val="00DB556A"/>
    <w:rsid w:val="00DB59CA"/>
    <w:rsid w:val="00DB5ADB"/>
    <w:rsid w:val="00DC0802"/>
    <w:rsid w:val="00DC0EFE"/>
    <w:rsid w:val="00DC16BB"/>
    <w:rsid w:val="00DC22CA"/>
    <w:rsid w:val="00DC3E45"/>
    <w:rsid w:val="00DC6AD9"/>
    <w:rsid w:val="00DD03FA"/>
    <w:rsid w:val="00DD0537"/>
    <w:rsid w:val="00DD5268"/>
    <w:rsid w:val="00DD702E"/>
    <w:rsid w:val="00DE1AAA"/>
    <w:rsid w:val="00DE4107"/>
    <w:rsid w:val="00DF241C"/>
    <w:rsid w:val="00DF4E06"/>
    <w:rsid w:val="00E11185"/>
    <w:rsid w:val="00E1136A"/>
    <w:rsid w:val="00E1230C"/>
    <w:rsid w:val="00E12613"/>
    <w:rsid w:val="00E1304D"/>
    <w:rsid w:val="00E137C1"/>
    <w:rsid w:val="00E17824"/>
    <w:rsid w:val="00E2610A"/>
    <w:rsid w:val="00E27137"/>
    <w:rsid w:val="00E30EF4"/>
    <w:rsid w:val="00E31A86"/>
    <w:rsid w:val="00E3239F"/>
    <w:rsid w:val="00E34FFC"/>
    <w:rsid w:val="00E3635C"/>
    <w:rsid w:val="00E41FE0"/>
    <w:rsid w:val="00E42D71"/>
    <w:rsid w:val="00E438D5"/>
    <w:rsid w:val="00E44BE8"/>
    <w:rsid w:val="00E4737F"/>
    <w:rsid w:val="00E509FC"/>
    <w:rsid w:val="00E50D14"/>
    <w:rsid w:val="00E50D26"/>
    <w:rsid w:val="00E50FA2"/>
    <w:rsid w:val="00E5205F"/>
    <w:rsid w:val="00E71C4B"/>
    <w:rsid w:val="00E73055"/>
    <w:rsid w:val="00E76AB5"/>
    <w:rsid w:val="00E827EE"/>
    <w:rsid w:val="00E85977"/>
    <w:rsid w:val="00E87CF8"/>
    <w:rsid w:val="00E90302"/>
    <w:rsid w:val="00E910D7"/>
    <w:rsid w:val="00E979B7"/>
    <w:rsid w:val="00EA53FB"/>
    <w:rsid w:val="00EB08C3"/>
    <w:rsid w:val="00EC3156"/>
    <w:rsid w:val="00EC660D"/>
    <w:rsid w:val="00ED179B"/>
    <w:rsid w:val="00ED1CFD"/>
    <w:rsid w:val="00ED44E3"/>
    <w:rsid w:val="00EE20D1"/>
    <w:rsid w:val="00EE22E6"/>
    <w:rsid w:val="00EE37A9"/>
    <w:rsid w:val="00EE3AC1"/>
    <w:rsid w:val="00EE6D24"/>
    <w:rsid w:val="00EE7C25"/>
    <w:rsid w:val="00EF2EF2"/>
    <w:rsid w:val="00EF5065"/>
    <w:rsid w:val="00EF6D80"/>
    <w:rsid w:val="00EF720A"/>
    <w:rsid w:val="00F023A2"/>
    <w:rsid w:val="00F03206"/>
    <w:rsid w:val="00F039A7"/>
    <w:rsid w:val="00F07073"/>
    <w:rsid w:val="00F072BF"/>
    <w:rsid w:val="00F07B60"/>
    <w:rsid w:val="00F1096D"/>
    <w:rsid w:val="00F158DB"/>
    <w:rsid w:val="00F1633A"/>
    <w:rsid w:val="00F17CFA"/>
    <w:rsid w:val="00F215DC"/>
    <w:rsid w:val="00F23D03"/>
    <w:rsid w:val="00F24CD1"/>
    <w:rsid w:val="00F25293"/>
    <w:rsid w:val="00F25E59"/>
    <w:rsid w:val="00F26689"/>
    <w:rsid w:val="00F33324"/>
    <w:rsid w:val="00F33818"/>
    <w:rsid w:val="00F3525B"/>
    <w:rsid w:val="00F35D9B"/>
    <w:rsid w:val="00F36AC2"/>
    <w:rsid w:val="00F410DF"/>
    <w:rsid w:val="00F428CD"/>
    <w:rsid w:val="00F50688"/>
    <w:rsid w:val="00F5574B"/>
    <w:rsid w:val="00F602F7"/>
    <w:rsid w:val="00F624C5"/>
    <w:rsid w:val="00F73234"/>
    <w:rsid w:val="00F752DB"/>
    <w:rsid w:val="00F76E6C"/>
    <w:rsid w:val="00F851E5"/>
    <w:rsid w:val="00F95C93"/>
    <w:rsid w:val="00FA4BD7"/>
    <w:rsid w:val="00FA55FC"/>
    <w:rsid w:val="00FB1448"/>
    <w:rsid w:val="00FB5693"/>
    <w:rsid w:val="00FB7E21"/>
    <w:rsid w:val="00FC0DAC"/>
    <w:rsid w:val="00FC2930"/>
    <w:rsid w:val="00FC3CF5"/>
    <w:rsid w:val="00FC6442"/>
    <w:rsid w:val="00FD4192"/>
    <w:rsid w:val="00FE15B8"/>
    <w:rsid w:val="00FE1631"/>
    <w:rsid w:val="00FE1EED"/>
    <w:rsid w:val="00FE2E10"/>
    <w:rsid w:val="00FE45F6"/>
    <w:rsid w:val="00FE4CCA"/>
    <w:rsid w:val="00FF010A"/>
    <w:rsid w:val="00FF0F87"/>
    <w:rsid w:val="00FF2A83"/>
    <w:rsid w:val="00FF2F8E"/>
    <w:rsid w:val="00FF4F6C"/>
    <w:rsid w:val="00FF5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16" Type="http://schemas.openxmlformats.org/officeDocument/2006/relationships/oleObject" Target="embeddings/oleObject3.bin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png"/><Relationship Id="rId74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png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29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2</TotalTime>
  <Pages>11</Pages>
  <Words>747</Words>
  <Characters>426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14</cp:revision>
  <cp:lastPrinted>2015-11-22T23:58:00Z</cp:lastPrinted>
  <dcterms:created xsi:type="dcterms:W3CDTF">2023-07-17T08:27:00Z</dcterms:created>
  <dcterms:modified xsi:type="dcterms:W3CDTF">2023-08-04T0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